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  <w:gridCol w:w="1701"/>
        <w:gridCol w:w="1701"/>
      </w:tblGrid>
      <w:tr w:rsidR="00B75388" w14:paraId="70C6DEC7" w14:textId="77777777" w:rsidTr="005B5622">
        <w:trPr>
          <w:jc w:val="center"/>
        </w:trPr>
        <w:tc>
          <w:tcPr>
            <w:tcW w:w="1701" w:type="dxa"/>
            <w:vAlign w:val="center"/>
          </w:tcPr>
          <w:p w14:paraId="03244C5D" w14:textId="4AFF8D8B" w:rsidR="00B75388" w:rsidRDefault="00B75388" w:rsidP="005B5622">
            <w:pPr>
              <w:jc w:val="center"/>
            </w:pPr>
            <w:r>
              <w:rPr>
                <w:rFonts w:hint="eastAsia"/>
              </w:rPr>
              <w:t>连杆</w:t>
            </w:r>
          </w:p>
        </w:tc>
        <w:tc>
          <w:tcPr>
            <w:tcW w:w="1701" w:type="dxa"/>
            <w:vAlign w:val="center"/>
          </w:tcPr>
          <w:p w14:paraId="2292487B" w14:textId="2C3A28AA" w:rsidR="00B75388" w:rsidRDefault="00000000" w:rsidP="005B5622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701" w:type="dxa"/>
            <w:vAlign w:val="center"/>
          </w:tcPr>
          <w:p w14:paraId="60F35D7A" w14:textId="38E3F8DC" w:rsidR="00B75388" w:rsidRDefault="00000000" w:rsidP="005B5622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-1</m:t>
                    </m:r>
                  </m:sub>
                </m:sSub>
              </m:oMath>
            </m:oMathPara>
          </w:p>
        </w:tc>
        <w:tc>
          <w:tcPr>
            <w:tcW w:w="1701" w:type="dxa"/>
            <w:vAlign w:val="center"/>
          </w:tcPr>
          <w:p w14:paraId="73560438" w14:textId="6E12114E" w:rsidR="00B75388" w:rsidRDefault="00000000" w:rsidP="005B5622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-1</m:t>
                    </m:r>
                  </m:sub>
                </m:sSub>
              </m:oMath>
            </m:oMathPara>
          </w:p>
        </w:tc>
        <w:tc>
          <w:tcPr>
            <w:tcW w:w="1701" w:type="dxa"/>
            <w:vAlign w:val="center"/>
          </w:tcPr>
          <w:p w14:paraId="45ECDA45" w14:textId="484319DB" w:rsidR="00B75388" w:rsidRDefault="00000000" w:rsidP="005B5622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701" w:type="dxa"/>
            <w:vAlign w:val="center"/>
          </w:tcPr>
          <w:p w14:paraId="2A7E61B5" w14:textId="50437DC4" w:rsidR="00B75388" w:rsidRDefault="00B75388" w:rsidP="005B5622">
            <w:pPr>
              <w:jc w:val="center"/>
            </w:pPr>
            <w:r>
              <w:rPr>
                <w:rFonts w:hint="eastAsia"/>
              </w:rPr>
              <w:t>变量范围</w:t>
            </w:r>
          </w:p>
        </w:tc>
      </w:tr>
      <w:tr w:rsidR="00B75388" w14:paraId="60E683E5" w14:textId="77777777" w:rsidTr="005B5622">
        <w:trPr>
          <w:jc w:val="center"/>
        </w:trPr>
        <w:tc>
          <w:tcPr>
            <w:tcW w:w="1701" w:type="dxa"/>
            <w:vAlign w:val="center"/>
          </w:tcPr>
          <w:p w14:paraId="185D66E4" w14:textId="0212F7EC" w:rsidR="00B75388" w:rsidRDefault="00B75388" w:rsidP="005B562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01" w:type="dxa"/>
            <w:vAlign w:val="center"/>
          </w:tcPr>
          <w:p w14:paraId="5240F033" w14:textId="6A18FD92" w:rsidR="00B75388" w:rsidRDefault="003D3566" w:rsidP="005B5622">
            <w:pPr>
              <w:jc w:val="center"/>
            </w:pPr>
            <w:r w:rsidRPr="000218F7">
              <w:rPr>
                <w:position w:val="-12"/>
              </w:rPr>
              <w:object w:dxaOrig="240" w:dyaOrig="360" w14:anchorId="167036A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8pt" o:ole="">
                  <v:imagedata r:id="rId4" o:title=""/>
                </v:shape>
                <o:OLEObject Type="Embed" ProgID="Equation.DSMT4" ShapeID="_x0000_i1025" DrawAspect="Content" ObjectID="_1745067477" r:id="rId5"/>
              </w:object>
            </w:r>
            <w:r>
              <w:rPr>
                <w:rFonts w:hint="eastAsia"/>
              </w:rPr>
              <w:t>（</w:t>
            </w:r>
            <w:r w:rsidR="00F00C05">
              <w:rPr>
                <w:rFonts w:hint="eastAsia"/>
              </w:rPr>
              <w:t>0</w:t>
            </w:r>
            <w:r>
              <w:rPr>
                <w:rFonts w:hint="eastAsia"/>
              </w:rPr>
              <w:t>）</w:t>
            </w:r>
          </w:p>
        </w:tc>
        <w:tc>
          <w:tcPr>
            <w:tcW w:w="1701" w:type="dxa"/>
            <w:vAlign w:val="center"/>
          </w:tcPr>
          <w:p w14:paraId="204BB749" w14:textId="48501A7A" w:rsidR="00B75388" w:rsidRDefault="00F00C05" w:rsidP="005B5622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701" w:type="dxa"/>
            <w:vAlign w:val="center"/>
          </w:tcPr>
          <w:p w14:paraId="13C32E6F" w14:textId="441483FA" w:rsidR="00B75388" w:rsidRDefault="00F00C05" w:rsidP="005B5622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701" w:type="dxa"/>
            <w:vAlign w:val="center"/>
          </w:tcPr>
          <w:p w14:paraId="41D913AB" w14:textId="56A80B77" w:rsidR="00B75388" w:rsidRDefault="00F00C05" w:rsidP="005B5622">
            <w:pPr>
              <w:jc w:val="center"/>
            </w:pPr>
            <w:r>
              <w:rPr>
                <w:rFonts w:hint="eastAsia"/>
              </w:rPr>
              <w:t>0</w:t>
            </w:r>
            <w:r>
              <w:t>.6</w:t>
            </w:r>
          </w:p>
        </w:tc>
        <w:tc>
          <w:tcPr>
            <w:tcW w:w="1701" w:type="dxa"/>
            <w:vAlign w:val="center"/>
          </w:tcPr>
          <w:p w14:paraId="3FD45B91" w14:textId="5139B78D" w:rsidR="00B75388" w:rsidRDefault="005B5622" w:rsidP="005B5622">
            <w:pPr>
              <w:jc w:val="center"/>
            </w:pPr>
            <w:r>
              <w:rPr>
                <w:rFonts w:hint="eastAsia"/>
              </w:rPr>
              <w:t>-9</w:t>
            </w:r>
            <w:r>
              <w:t>0</w:t>
            </w:r>
            <w:r>
              <w:rPr>
                <w:rFonts w:hint="eastAsia"/>
              </w:rPr>
              <w:t>°~9</w:t>
            </w:r>
            <w:r>
              <w:t>0</w:t>
            </w:r>
            <w:r>
              <w:rPr>
                <w:rFonts w:hint="eastAsia"/>
              </w:rPr>
              <w:t>°</w:t>
            </w:r>
          </w:p>
        </w:tc>
      </w:tr>
      <w:tr w:rsidR="00B75388" w14:paraId="18F5883C" w14:textId="77777777" w:rsidTr="005B5622">
        <w:trPr>
          <w:jc w:val="center"/>
        </w:trPr>
        <w:tc>
          <w:tcPr>
            <w:tcW w:w="1701" w:type="dxa"/>
            <w:vAlign w:val="center"/>
          </w:tcPr>
          <w:p w14:paraId="065EC1CF" w14:textId="2CBDCCBC" w:rsidR="00B75388" w:rsidRDefault="00B75388" w:rsidP="005B5622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701" w:type="dxa"/>
            <w:vAlign w:val="center"/>
          </w:tcPr>
          <w:p w14:paraId="7C3DDEF6" w14:textId="2530F97C" w:rsidR="00B75388" w:rsidRDefault="003D3566" w:rsidP="005B5622">
            <w:pPr>
              <w:jc w:val="center"/>
            </w:pPr>
            <w:r w:rsidRPr="000218F7">
              <w:rPr>
                <w:position w:val="-12"/>
              </w:rPr>
              <w:object w:dxaOrig="260" w:dyaOrig="360" w14:anchorId="3418A08E">
                <v:shape id="_x0000_i1026" type="#_x0000_t75" style="width:13.2pt;height:18pt" o:ole="">
                  <v:imagedata r:id="rId6" o:title=""/>
                </v:shape>
                <o:OLEObject Type="Embed" ProgID="Equation.DSMT4" ShapeID="_x0000_i1026" DrawAspect="Content" ObjectID="_1745067478" r:id="rId7"/>
              </w:object>
            </w:r>
            <w:r>
              <w:rPr>
                <w:rFonts w:hint="eastAsia"/>
              </w:rPr>
              <w:t>（</w:t>
            </w:r>
            <w:r w:rsidR="00F00C05">
              <w:rPr>
                <w:rFonts w:hint="eastAsia"/>
              </w:rPr>
              <w:t>0</w:t>
            </w:r>
            <w:r>
              <w:rPr>
                <w:rFonts w:hint="eastAsia"/>
              </w:rPr>
              <w:t>）</w:t>
            </w:r>
          </w:p>
        </w:tc>
        <w:tc>
          <w:tcPr>
            <w:tcW w:w="1701" w:type="dxa"/>
            <w:vAlign w:val="center"/>
          </w:tcPr>
          <w:p w14:paraId="6C9F8F7B" w14:textId="0ED4DBE7" w:rsidR="00B75388" w:rsidRDefault="00F00C05" w:rsidP="005B5622">
            <w:pPr>
              <w:jc w:val="center"/>
            </w:pPr>
            <w:r>
              <w:rPr>
                <w:rFonts w:hint="eastAsia"/>
              </w:rPr>
              <w:t>9</w:t>
            </w:r>
            <w:r>
              <w:t>0</w:t>
            </w:r>
            <w:r>
              <w:rPr>
                <w:rFonts w:hint="eastAsia"/>
              </w:rPr>
              <w:t>°</w:t>
            </w:r>
          </w:p>
        </w:tc>
        <w:tc>
          <w:tcPr>
            <w:tcW w:w="1701" w:type="dxa"/>
            <w:vAlign w:val="center"/>
          </w:tcPr>
          <w:p w14:paraId="4050554C" w14:textId="1704F90C" w:rsidR="00B75388" w:rsidRDefault="00F00C05" w:rsidP="005B5622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701" w:type="dxa"/>
            <w:vAlign w:val="center"/>
          </w:tcPr>
          <w:p w14:paraId="64E528F0" w14:textId="34D309D1" w:rsidR="00B75388" w:rsidRDefault="00F00C05" w:rsidP="005B5622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701" w:type="dxa"/>
            <w:vAlign w:val="center"/>
          </w:tcPr>
          <w:p w14:paraId="46606158" w14:textId="244939DF" w:rsidR="00B75388" w:rsidRDefault="005B5622" w:rsidP="005B5622">
            <w:pPr>
              <w:jc w:val="center"/>
            </w:pPr>
            <w:r>
              <w:t>0</w:t>
            </w:r>
            <w:r>
              <w:rPr>
                <w:rFonts w:hint="eastAsia"/>
              </w:rPr>
              <w:t>°~9</w:t>
            </w:r>
            <w:r>
              <w:t>0</w:t>
            </w:r>
            <w:r>
              <w:rPr>
                <w:rFonts w:hint="eastAsia"/>
              </w:rPr>
              <w:t>°</w:t>
            </w:r>
          </w:p>
        </w:tc>
      </w:tr>
      <w:tr w:rsidR="00B75388" w14:paraId="0B150B65" w14:textId="77777777" w:rsidTr="005B5622">
        <w:trPr>
          <w:jc w:val="center"/>
        </w:trPr>
        <w:tc>
          <w:tcPr>
            <w:tcW w:w="1701" w:type="dxa"/>
            <w:vAlign w:val="center"/>
          </w:tcPr>
          <w:p w14:paraId="1E78373F" w14:textId="08642464" w:rsidR="00B75388" w:rsidRPr="00F00C05" w:rsidRDefault="00B75388" w:rsidP="005B5622">
            <w:pPr>
              <w:jc w:val="center"/>
            </w:pPr>
            <w:r w:rsidRPr="00F00C05">
              <w:rPr>
                <w:rFonts w:hint="eastAsia"/>
              </w:rPr>
              <w:t>3</w:t>
            </w:r>
          </w:p>
        </w:tc>
        <w:tc>
          <w:tcPr>
            <w:tcW w:w="1701" w:type="dxa"/>
            <w:vAlign w:val="center"/>
          </w:tcPr>
          <w:p w14:paraId="04EC3060" w14:textId="40398407" w:rsidR="00B75388" w:rsidRPr="00F00C05" w:rsidRDefault="003D3566" w:rsidP="005B5622">
            <w:pPr>
              <w:jc w:val="center"/>
            </w:pPr>
            <w:r w:rsidRPr="000218F7">
              <w:rPr>
                <w:position w:val="-12"/>
              </w:rPr>
              <w:object w:dxaOrig="260" w:dyaOrig="360" w14:anchorId="1AA835A0">
                <v:shape id="_x0000_i1027" type="#_x0000_t75" style="width:13.2pt;height:18pt" o:ole="">
                  <v:imagedata r:id="rId8" o:title=""/>
                </v:shape>
                <o:OLEObject Type="Embed" ProgID="Equation.DSMT4" ShapeID="_x0000_i1027" DrawAspect="Content" ObjectID="_1745067479" r:id="rId9"/>
              </w:object>
            </w:r>
            <w:r>
              <w:rPr>
                <w:rFonts w:hint="eastAsia"/>
              </w:rPr>
              <w:t>（</w:t>
            </w:r>
            <w:r w:rsidR="00F00C05">
              <w:rPr>
                <w:rFonts w:hint="eastAsia"/>
              </w:rPr>
              <w:t>0</w:t>
            </w:r>
            <w:r>
              <w:rPr>
                <w:rFonts w:hint="eastAsia"/>
              </w:rPr>
              <w:t>）</w:t>
            </w:r>
          </w:p>
        </w:tc>
        <w:tc>
          <w:tcPr>
            <w:tcW w:w="1701" w:type="dxa"/>
            <w:vAlign w:val="center"/>
          </w:tcPr>
          <w:p w14:paraId="74088719" w14:textId="04E69849" w:rsidR="00B75388" w:rsidRPr="00F00C05" w:rsidRDefault="00F00C05" w:rsidP="005B5622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701" w:type="dxa"/>
            <w:vAlign w:val="center"/>
          </w:tcPr>
          <w:p w14:paraId="0633BB14" w14:textId="453136B0" w:rsidR="00B75388" w:rsidRPr="00F00C05" w:rsidRDefault="00F00C05" w:rsidP="005B5622">
            <w:pPr>
              <w:jc w:val="center"/>
            </w:pPr>
            <w:r>
              <w:rPr>
                <w:rFonts w:hint="eastAsia"/>
              </w:rPr>
              <w:t>0</w:t>
            </w:r>
            <w:r>
              <w:t>.6</w:t>
            </w:r>
          </w:p>
        </w:tc>
        <w:tc>
          <w:tcPr>
            <w:tcW w:w="1701" w:type="dxa"/>
            <w:vAlign w:val="center"/>
          </w:tcPr>
          <w:p w14:paraId="099C9E73" w14:textId="3EC62EEE" w:rsidR="00B75388" w:rsidRPr="00F00C05" w:rsidRDefault="00F00C05" w:rsidP="005B5622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701" w:type="dxa"/>
            <w:vAlign w:val="center"/>
          </w:tcPr>
          <w:p w14:paraId="58774D62" w14:textId="2D821D69" w:rsidR="00B75388" w:rsidRPr="00F00C05" w:rsidRDefault="005B5622" w:rsidP="005B5622">
            <w:pPr>
              <w:jc w:val="center"/>
            </w:pPr>
            <w:r>
              <w:rPr>
                <w:rFonts w:hint="eastAsia"/>
              </w:rPr>
              <w:t>-9</w:t>
            </w:r>
            <w:r>
              <w:t>0</w:t>
            </w:r>
            <w:r>
              <w:rPr>
                <w:rFonts w:hint="eastAsia"/>
              </w:rPr>
              <w:t>°~</w:t>
            </w:r>
            <w:r>
              <w:t>0</w:t>
            </w:r>
            <w:r>
              <w:rPr>
                <w:rFonts w:hint="eastAsia"/>
              </w:rPr>
              <w:t>°</w:t>
            </w:r>
          </w:p>
        </w:tc>
      </w:tr>
      <w:tr w:rsidR="00B75388" w14:paraId="6D0A73D9" w14:textId="77777777" w:rsidTr="005B5622">
        <w:trPr>
          <w:jc w:val="center"/>
        </w:trPr>
        <w:tc>
          <w:tcPr>
            <w:tcW w:w="1701" w:type="dxa"/>
            <w:vAlign w:val="center"/>
          </w:tcPr>
          <w:p w14:paraId="4162C894" w14:textId="04D4BD84" w:rsidR="00B75388" w:rsidRPr="00F00C05" w:rsidRDefault="00B75388" w:rsidP="005B5622">
            <w:pPr>
              <w:jc w:val="center"/>
            </w:pPr>
            <w:r w:rsidRPr="00F00C05">
              <w:rPr>
                <w:rFonts w:hint="eastAsia"/>
              </w:rPr>
              <w:t>4</w:t>
            </w:r>
          </w:p>
        </w:tc>
        <w:tc>
          <w:tcPr>
            <w:tcW w:w="1701" w:type="dxa"/>
            <w:vAlign w:val="center"/>
          </w:tcPr>
          <w:p w14:paraId="05B5BA06" w14:textId="5EEB9324" w:rsidR="00B75388" w:rsidRPr="00F00C05" w:rsidRDefault="003D3566" w:rsidP="005B5622">
            <w:pPr>
              <w:jc w:val="center"/>
            </w:pPr>
            <w:r w:rsidRPr="000218F7">
              <w:rPr>
                <w:position w:val="-12"/>
              </w:rPr>
              <w:object w:dxaOrig="260" w:dyaOrig="360" w14:anchorId="44A38954">
                <v:shape id="_x0000_i1028" type="#_x0000_t75" style="width:13.2pt;height:18pt" o:ole="">
                  <v:imagedata r:id="rId10" o:title=""/>
                </v:shape>
                <o:OLEObject Type="Embed" ProgID="Equation.DSMT4" ShapeID="_x0000_i1028" DrawAspect="Content" ObjectID="_1745067480" r:id="rId11"/>
              </w:object>
            </w:r>
            <w:r>
              <w:rPr>
                <w:rFonts w:hint="eastAsia"/>
              </w:rPr>
              <w:t>（</w:t>
            </w:r>
            <w:r w:rsidR="00F00C05">
              <w:rPr>
                <w:rFonts w:hint="eastAsia"/>
              </w:rPr>
              <w:t>-9</w:t>
            </w:r>
            <w:r w:rsidR="00F00C05">
              <w:t>0</w:t>
            </w:r>
            <w:r w:rsidR="00F00C05">
              <w:rPr>
                <w:rFonts w:hint="eastAsia"/>
              </w:rPr>
              <w:t>°</w:t>
            </w:r>
            <w:r>
              <w:rPr>
                <w:rFonts w:hint="eastAsia"/>
              </w:rPr>
              <w:t>）</w:t>
            </w:r>
          </w:p>
        </w:tc>
        <w:tc>
          <w:tcPr>
            <w:tcW w:w="1701" w:type="dxa"/>
            <w:vAlign w:val="center"/>
          </w:tcPr>
          <w:p w14:paraId="27AE2D02" w14:textId="789344A1" w:rsidR="00B75388" w:rsidRPr="00F00C05" w:rsidRDefault="00F00C05" w:rsidP="005B5622">
            <w:pPr>
              <w:jc w:val="center"/>
            </w:pPr>
            <w:r>
              <w:rPr>
                <w:rFonts w:hint="eastAsia"/>
              </w:rPr>
              <w:t>9</w:t>
            </w:r>
            <w:r>
              <w:t>0</w:t>
            </w:r>
            <w:r>
              <w:rPr>
                <w:rFonts w:hint="eastAsia"/>
              </w:rPr>
              <w:t>°</w:t>
            </w:r>
          </w:p>
        </w:tc>
        <w:tc>
          <w:tcPr>
            <w:tcW w:w="1701" w:type="dxa"/>
            <w:vAlign w:val="center"/>
          </w:tcPr>
          <w:p w14:paraId="60015B60" w14:textId="44BCDDFB" w:rsidR="00B75388" w:rsidRPr="00F00C05" w:rsidRDefault="00F00C05" w:rsidP="005B5622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701" w:type="dxa"/>
            <w:vAlign w:val="center"/>
          </w:tcPr>
          <w:p w14:paraId="2F1B4DD0" w14:textId="436E4B0A" w:rsidR="00B75388" w:rsidRPr="00F00C05" w:rsidRDefault="00F00C05" w:rsidP="005B5622">
            <w:pPr>
              <w:jc w:val="center"/>
            </w:pPr>
            <w:r>
              <w:rPr>
                <w:rFonts w:hint="eastAsia"/>
              </w:rPr>
              <w:t>-</w:t>
            </w:r>
            <w:r>
              <w:t>0.2</w:t>
            </w:r>
          </w:p>
        </w:tc>
        <w:tc>
          <w:tcPr>
            <w:tcW w:w="1701" w:type="dxa"/>
            <w:vAlign w:val="center"/>
          </w:tcPr>
          <w:p w14:paraId="4584F988" w14:textId="6D6123D5" w:rsidR="00B75388" w:rsidRPr="00F00C05" w:rsidRDefault="005B5622" w:rsidP="005B5622">
            <w:pPr>
              <w:jc w:val="center"/>
            </w:pPr>
            <w:r>
              <w:rPr>
                <w:rFonts w:hint="eastAsia"/>
              </w:rPr>
              <w:t>-</w:t>
            </w:r>
            <w:r w:rsidR="00F72B5A">
              <w:t>180</w:t>
            </w:r>
            <w:r>
              <w:rPr>
                <w:rFonts w:hint="eastAsia"/>
              </w:rPr>
              <w:t>°~</w:t>
            </w:r>
            <w:r w:rsidR="00F72B5A">
              <w:t>0</w:t>
            </w:r>
            <w:r>
              <w:rPr>
                <w:rFonts w:hint="eastAsia"/>
              </w:rPr>
              <w:t>°</w:t>
            </w:r>
          </w:p>
        </w:tc>
      </w:tr>
      <w:tr w:rsidR="00B75388" w14:paraId="52DE8ED6" w14:textId="77777777" w:rsidTr="005B5622">
        <w:trPr>
          <w:jc w:val="center"/>
        </w:trPr>
        <w:tc>
          <w:tcPr>
            <w:tcW w:w="1701" w:type="dxa"/>
            <w:vAlign w:val="center"/>
          </w:tcPr>
          <w:p w14:paraId="450B4E6F" w14:textId="7077125E" w:rsidR="00B75388" w:rsidRDefault="00B75388" w:rsidP="005B5622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701" w:type="dxa"/>
            <w:vAlign w:val="center"/>
          </w:tcPr>
          <w:p w14:paraId="5DCCC2E0" w14:textId="4A953F96" w:rsidR="00B75388" w:rsidRDefault="003D3566" w:rsidP="005B5622">
            <w:pPr>
              <w:jc w:val="center"/>
            </w:pPr>
            <w:r w:rsidRPr="000218F7">
              <w:rPr>
                <w:position w:val="-12"/>
              </w:rPr>
              <w:object w:dxaOrig="260" w:dyaOrig="360" w14:anchorId="559768C9">
                <v:shape id="_x0000_i1029" type="#_x0000_t75" style="width:13.2pt;height:18pt" o:ole="">
                  <v:imagedata r:id="rId12" o:title=""/>
                </v:shape>
                <o:OLEObject Type="Embed" ProgID="Equation.DSMT4" ShapeID="_x0000_i1029" DrawAspect="Content" ObjectID="_1745067481" r:id="rId13"/>
              </w:object>
            </w:r>
            <w:r>
              <w:rPr>
                <w:rFonts w:hint="eastAsia"/>
              </w:rPr>
              <w:t>（</w:t>
            </w:r>
            <w:r w:rsidR="00F00C05">
              <w:rPr>
                <w:rFonts w:hint="eastAsia"/>
              </w:rPr>
              <w:t>0</w:t>
            </w:r>
            <w:r>
              <w:rPr>
                <w:rFonts w:hint="eastAsia"/>
              </w:rPr>
              <w:t>）</w:t>
            </w:r>
          </w:p>
        </w:tc>
        <w:tc>
          <w:tcPr>
            <w:tcW w:w="1701" w:type="dxa"/>
            <w:vAlign w:val="center"/>
          </w:tcPr>
          <w:p w14:paraId="135D0151" w14:textId="015BD20E" w:rsidR="00B75388" w:rsidRDefault="00645210" w:rsidP="005B5622">
            <w:pPr>
              <w:jc w:val="center"/>
            </w:pPr>
            <w:r>
              <w:t>-</w:t>
            </w:r>
            <w:r w:rsidR="00F00C05">
              <w:rPr>
                <w:rFonts w:hint="eastAsia"/>
              </w:rPr>
              <w:t>9</w:t>
            </w:r>
            <w:r w:rsidR="00F00C05">
              <w:t>0</w:t>
            </w:r>
            <w:r w:rsidR="00F00C05">
              <w:rPr>
                <w:rFonts w:hint="eastAsia"/>
              </w:rPr>
              <w:t>°</w:t>
            </w:r>
          </w:p>
        </w:tc>
        <w:tc>
          <w:tcPr>
            <w:tcW w:w="1701" w:type="dxa"/>
            <w:vAlign w:val="center"/>
          </w:tcPr>
          <w:p w14:paraId="72083027" w14:textId="661E3922" w:rsidR="00B75388" w:rsidRDefault="00F00C05" w:rsidP="005B5622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701" w:type="dxa"/>
            <w:vAlign w:val="center"/>
          </w:tcPr>
          <w:p w14:paraId="3F2C3D0E" w14:textId="34055992" w:rsidR="00B75388" w:rsidRDefault="006636F3" w:rsidP="005B5622">
            <w:pPr>
              <w:jc w:val="center"/>
            </w:pPr>
            <w:r>
              <w:t>-</w:t>
            </w:r>
            <w:r w:rsidR="00F00C05">
              <w:rPr>
                <w:rFonts w:hint="eastAsia"/>
              </w:rPr>
              <w:t>0</w:t>
            </w:r>
            <w:r w:rsidR="00F00C05">
              <w:t>.68</w:t>
            </w:r>
          </w:p>
        </w:tc>
        <w:tc>
          <w:tcPr>
            <w:tcW w:w="1701" w:type="dxa"/>
            <w:vAlign w:val="center"/>
          </w:tcPr>
          <w:p w14:paraId="1F2F29B7" w14:textId="69464296" w:rsidR="00B75388" w:rsidRDefault="005B5622" w:rsidP="005B5622">
            <w:pPr>
              <w:jc w:val="center"/>
            </w:pPr>
            <w:r>
              <w:rPr>
                <w:rFonts w:hint="eastAsia"/>
              </w:rPr>
              <w:t>-9</w:t>
            </w:r>
            <w:r>
              <w:t>0</w:t>
            </w:r>
            <w:r>
              <w:rPr>
                <w:rFonts w:hint="eastAsia"/>
              </w:rPr>
              <w:t>°~9</w:t>
            </w:r>
            <w:r>
              <w:t>0</w:t>
            </w:r>
            <w:r>
              <w:rPr>
                <w:rFonts w:hint="eastAsia"/>
              </w:rPr>
              <w:t>°</w:t>
            </w:r>
          </w:p>
        </w:tc>
      </w:tr>
    </w:tbl>
    <w:p w14:paraId="1CD23CC3" w14:textId="71CF4685" w:rsidR="00D9547E" w:rsidRDefault="00D9547E"/>
    <w:p w14:paraId="21B1E4C8" w14:textId="0DDA3027" w:rsidR="00B407B1" w:rsidRDefault="00446A76">
      <w:r w:rsidRPr="00C64E76">
        <w:rPr>
          <w:position w:val="-66"/>
        </w:rPr>
        <w:object w:dxaOrig="4360" w:dyaOrig="1440" w14:anchorId="451F1D70">
          <v:shape id="_x0000_i1030" type="#_x0000_t75" style="width:218.4pt;height:1in" o:ole="">
            <v:imagedata r:id="rId14" o:title=""/>
          </v:shape>
          <o:OLEObject Type="Embed" ProgID="Equation.DSMT4" ShapeID="_x0000_i1030" DrawAspect="Content" ObjectID="_1745067482" r:id="rId15"/>
        </w:object>
      </w:r>
    </w:p>
    <w:p w14:paraId="37C96B1E" w14:textId="77777777" w:rsidR="00B407B1" w:rsidRDefault="00B407B1"/>
    <w:p w14:paraId="1163D11D" w14:textId="1FF742C4" w:rsidR="004F38A8" w:rsidRDefault="003D3566">
      <w:r w:rsidRPr="00C64E76">
        <w:rPr>
          <w:position w:val="-66"/>
        </w:rPr>
        <w:object w:dxaOrig="2580" w:dyaOrig="1440" w14:anchorId="1A2BAA09">
          <v:shape id="_x0000_i1031" type="#_x0000_t75" style="width:129.6pt;height:1in" o:ole="">
            <v:imagedata r:id="rId16" o:title=""/>
          </v:shape>
          <o:OLEObject Type="Embed" ProgID="Equation.DSMT4" ShapeID="_x0000_i1031" DrawAspect="Content" ObjectID="_1745067483" r:id="rId17"/>
        </w:object>
      </w:r>
      <w:r w:rsidR="00854D99">
        <w:tab/>
      </w:r>
      <w:r w:rsidR="00854D99">
        <w:tab/>
      </w:r>
      <w:r w:rsidR="00540701">
        <w:tab/>
      </w:r>
      <w:r w:rsidR="00854D99" w:rsidRPr="00C64E76">
        <w:rPr>
          <w:position w:val="-66"/>
        </w:rPr>
        <w:object w:dxaOrig="2880" w:dyaOrig="1440" w14:anchorId="34F75103">
          <v:shape id="_x0000_i1032" type="#_x0000_t75" style="width:144.6pt;height:1in" o:ole="">
            <v:imagedata r:id="rId18" o:title=""/>
          </v:shape>
          <o:OLEObject Type="Embed" ProgID="Equation.DSMT4" ShapeID="_x0000_i1032" DrawAspect="Content" ObjectID="_1745067484" r:id="rId19"/>
        </w:object>
      </w:r>
      <w:r w:rsidR="00F834D5">
        <w:tab/>
      </w:r>
      <w:r w:rsidR="00F834D5">
        <w:tab/>
      </w:r>
      <w:r w:rsidR="00F834D5">
        <w:tab/>
      </w:r>
      <w:r w:rsidR="00F834D5">
        <w:tab/>
      </w:r>
      <w:r w:rsidR="00F834D5" w:rsidRPr="00C64E76">
        <w:rPr>
          <w:position w:val="-66"/>
        </w:rPr>
        <w:object w:dxaOrig="2480" w:dyaOrig="1440" w14:anchorId="74A95886">
          <v:shape id="_x0000_i1033" type="#_x0000_t75" style="width:124.8pt;height:1in" o:ole="">
            <v:imagedata r:id="rId20" o:title=""/>
          </v:shape>
          <o:OLEObject Type="Embed" ProgID="Equation.DSMT4" ShapeID="_x0000_i1033" DrawAspect="Content" ObjectID="_1745067485" r:id="rId21"/>
        </w:object>
      </w:r>
    </w:p>
    <w:p w14:paraId="774F3A18" w14:textId="058A3416" w:rsidR="00446A76" w:rsidRDefault="003D3566">
      <w:r w:rsidRPr="00C64E76">
        <w:rPr>
          <w:position w:val="-66"/>
        </w:rPr>
        <w:object w:dxaOrig="2580" w:dyaOrig="1440" w14:anchorId="5226FC2E">
          <v:shape id="_x0000_i1034" type="#_x0000_t75" style="width:129.6pt;height:1in" o:ole="">
            <v:imagedata r:id="rId22" o:title=""/>
          </v:shape>
          <o:OLEObject Type="Embed" ProgID="Equation.DSMT4" ShapeID="_x0000_i1034" DrawAspect="Content" ObjectID="_1745067486" r:id="rId23"/>
        </w:object>
      </w:r>
      <w:r w:rsidR="002D7F0E">
        <w:tab/>
      </w:r>
      <w:r w:rsidR="002D7F0E">
        <w:tab/>
      </w:r>
      <w:r w:rsidR="00540701">
        <w:tab/>
      </w:r>
      <w:r w:rsidR="00C127F9" w:rsidRPr="00C64E76">
        <w:rPr>
          <w:position w:val="-66"/>
        </w:rPr>
        <w:object w:dxaOrig="2740" w:dyaOrig="1440" w14:anchorId="71953E3C">
          <v:shape id="_x0000_i1035" type="#_x0000_t75" style="width:136.8pt;height:1in" o:ole="">
            <v:imagedata r:id="rId24" o:title=""/>
          </v:shape>
          <o:OLEObject Type="Embed" ProgID="Equation.DSMT4" ShapeID="_x0000_i1035" DrawAspect="Content" ObjectID="_1745067487" r:id="rId25"/>
        </w:object>
      </w:r>
      <w:r w:rsidR="00F834D5">
        <w:tab/>
      </w:r>
      <w:r w:rsidR="00F834D5">
        <w:tab/>
      </w:r>
      <w:r w:rsidR="00F834D5">
        <w:tab/>
      </w:r>
      <w:r w:rsidR="00F834D5">
        <w:tab/>
      </w:r>
      <w:r w:rsidR="00F834D5" w:rsidRPr="00C64E76">
        <w:rPr>
          <w:position w:val="-66"/>
        </w:rPr>
        <w:object w:dxaOrig="2580" w:dyaOrig="1440" w14:anchorId="26362084">
          <v:shape id="_x0000_i1036" type="#_x0000_t75" style="width:129.6pt;height:1in" o:ole="">
            <v:imagedata r:id="rId22" o:title=""/>
          </v:shape>
          <o:OLEObject Type="Embed" ProgID="Equation.DSMT4" ShapeID="_x0000_i1036" DrawAspect="Content" ObjectID="_1745067488" r:id="rId26"/>
        </w:object>
      </w:r>
    </w:p>
    <w:p w14:paraId="6C701DA7" w14:textId="7D094D5C" w:rsidR="004F38A8" w:rsidRDefault="003D3566">
      <w:r w:rsidRPr="00C64E76">
        <w:rPr>
          <w:position w:val="-66"/>
        </w:rPr>
        <w:object w:dxaOrig="2620" w:dyaOrig="1440" w14:anchorId="52A7E8A3">
          <v:shape id="_x0000_i1037" type="#_x0000_t75" style="width:130.8pt;height:1in" o:ole="">
            <v:imagedata r:id="rId27" o:title=""/>
          </v:shape>
          <o:OLEObject Type="Embed" ProgID="Equation.DSMT4" ShapeID="_x0000_i1037" DrawAspect="Content" ObjectID="_1745067489" r:id="rId28"/>
        </w:object>
      </w:r>
      <w:r w:rsidR="00C127F9">
        <w:tab/>
      </w:r>
      <w:r w:rsidR="00C127F9">
        <w:tab/>
      </w:r>
      <w:r w:rsidR="00540701">
        <w:tab/>
      </w:r>
      <w:r w:rsidR="00C127F9" w:rsidRPr="00C64E76">
        <w:rPr>
          <w:position w:val="-66"/>
        </w:rPr>
        <w:object w:dxaOrig="3220" w:dyaOrig="1440" w14:anchorId="12708658">
          <v:shape id="_x0000_i1038" type="#_x0000_t75" style="width:160.8pt;height:1in" o:ole="">
            <v:imagedata r:id="rId29" o:title=""/>
          </v:shape>
          <o:OLEObject Type="Embed" ProgID="Equation.DSMT4" ShapeID="_x0000_i1038" DrawAspect="Content" ObjectID="_1745067490" r:id="rId30"/>
        </w:object>
      </w:r>
      <w:r w:rsidR="00F834D5">
        <w:tab/>
      </w:r>
      <w:r w:rsidR="00F834D5">
        <w:tab/>
      </w:r>
      <w:r w:rsidR="00F834D5">
        <w:tab/>
      </w:r>
      <w:r w:rsidR="00F834D5" w:rsidRPr="00C64E76">
        <w:rPr>
          <w:position w:val="-66"/>
        </w:rPr>
        <w:object w:dxaOrig="2540" w:dyaOrig="1440" w14:anchorId="5E40EBE9">
          <v:shape id="_x0000_i1039" type="#_x0000_t75" style="width:126.6pt;height:1in" o:ole="">
            <v:imagedata r:id="rId31" o:title=""/>
          </v:shape>
          <o:OLEObject Type="Embed" ProgID="Equation.DSMT4" ShapeID="_x0000_i1039" DrawAspect="Content" ObjectID="_1745067491" r:id="rId32"/>
        </w:object>
      </w:r>
    </w:p>
    <w:p w14:paraId="37F267F0" w14:textId="501EE2F4" w:rsidR="004721BC" w:rsidRDefault="003D3566">
      <w:r w:rsidRPr="00C64E76">
        <w:rPr>
          <w:position w:val="-66"/>
        </w:rPr>
        <w:object w:dxaOrig="2760" w:dyaOrig="1440" w14:anchorId="698A2E2A">
          <v:shape id="_x0000_i1040" type="#_x0000_t75" style="width:138pt;height:1in" o:ole="">
            <v:imagedata r:id="rId33" o:title=""/>
          </v:shape>
          <o:OLEObject Type="Embed" ProgID="Equation.DSMT4" ShapeID="_x0000_i1040" DrawAspect="Content" ObjectID="_1745067492" r:id="rId34"/>
        </w:object>
      </w:r>
      <w:r w:rsidR="00C127F9">
        <w:tab/>
      </w:r>
      <w:r w:rsidR="00C127F9">
        <w:tab/>
      </w:r>
      <w:r w:rsidR="00540701">
        <w:tab/>
      </w:r>
      <w:r w:rsidR="00540701" w:rsidRPr="00C64E76">
        <w:rPr>
          <w:position w:val="-66"/>
        </w:rPr>
        <w:object w:dxaOrig="2920" w:dyaOrig="1440" w14:anchorId="0EC06321">
          <v:shape id="_x0000_i1041" type="#_x0000_t75" style="width:146.4pt;height:1in" o:ole="">
            <v:imagedata r:id="rId35" o:title=""/>
          </v:shape>
          <o:OLEObject Type="Embed" ProgID="Equation.DSMT4" ShapeID="_x0000_i1041" DrawAspect="Content" ObjectID="_1745067493" r:id="rId36"/>
        </w:object>
      </w:r>
      <w:r w:rsidR="00F834D5">
        <w:tab/>
      </w:r>
      <w:r w:rsidR="00F834D5">
        <w:tab/>
      </w:r>
      <w:r w:rsidR="00F834D5">
        <w:tab/>
      </w:r>
      <w:r w:rsidR="00F834D5">
        <w:tab/>
      </w:r>
      <w:r w:rsidR="00F834D5" w:rsidRPr="00C64E76">
        <w:rPr>
          <w:position w:val="-66"/>
        </w:rPr>
        <w:object w:dxaOrig="2820" w:dyaOrig="1440" w14:anchorId="409BA362">
          <v:shape id="_x0000_i1042" type="#_x0000_t75" style="width:141.6pt;height:1in" o:ole="">
            <v:imagedata r:id="rId37" o:title=""/>
          </v:shape>
          <o:OLEObject Type="Embed" ProgID="Equation.DSMT4" ShapeID="_x0000_i1042" DrawAspect="Content" ObjectID="_1745067494" r:id="rId38"/>
        </w:object>
      </w:r>
    </w:p>
    <w:p w14:paraId="3A42088D" w14:textId="68A57B5F" w:rsidR="004F38A8" w:rsidRDefault="00645210">
      <w:r w:rsidRPr="00C64E76">
        <w:rPr>
          <w:position w:val="-66"/>
        </w:rPr>
        <w:object w:dxaOrig="3019" w:dyaOrig="1440" w14:anchorId="6E6E078D">
          <v:shape id="_x0000_i1043" type="#_x0000_t75" style="width:151.2pt;height:1in" o:ole="">
            <v:imagedata r:id="rId39" o:title=""/>
          </v:shape>
          <o:OLEObject Type="Embed" ProgID="Equation.DSMT4" ShapeID="_x0000_i1043" DrawAspect="Content" ObjectID="_1745067495" r:id="rId40"/>
        </w:object>
      </w:r>
      <w:r w:rsidR="00540701">
        <w:tab/>
      </w:r>
      <w:r w:rsidR="00540701">
        <w:tab/>
      </w:r>
      <w:r w:rsidR="00540701" w:rsidRPr="00C64E76">
        <w:rPr>
          <w:position w:val="-66"/>
        </w:rPr>
        <w:object w:dxaOrig="3040" w:dyaOrig="1440" w14:anchorId="77E50D98">
          <v:shape id="_x0000_i1044" type="#_x0000_t75" style="width:152.4pt;height:1in" o:ole="">
            <v:imagedata r:id="rId41" o:title=""/>
          </v:shape>
          <o:OLEObject Type="Embed" ProgID="Equation.DSMT4" ShapeID="_x0000_i1044" DrawAspect="Content" ObjectID="_1745067496" r:id="rId42"/>
        </w:object>
      </w:r>
      <w:r w:rsidR="00F834D5">
        <w:tab/>
      </w:r>
      <w:r w:rsidR="00F834D5">
        <w:tab/>
      </w:r>
      <w:r w:rsidR="00F834D5">
        <w:tab/>
      </w:r>
      <w:r w:rsidR="006636F3" w:rsidRPr="00C64E76">
        <w:rPr>
          <w:position w:val="-66"/>
        </w:rPr>
        <w:object w:dxaOrig="2680" w:dyaOrig="1440" w14:anchorId="69620BE2">
          <v:shape id="_x0000_i1045" type="#_x0000_t75" style="width:134.4pt;height:1in" o:ole="">
            <v:imagedata r:id="rId43" o:title=""/>
          </v:shape>
          <o:OLEObject Type="Embed" ProgID="Equation.DSMT4" ShapeID="_x0000_i1045" DrawAspect="Content" ObjectID="_1745067497" r:id="rId44"/>
        </w:object>
      </w:r>
    </w:p>
    <w:p w14:paraId="7450522D" w14:textId="619B6060" w:rsidR="004F38A8" w:rsidRDefault="004F38A8"/>
    <w:p w14:paraId="7DFB804D" w14:textId="20CD24CF" w:rsidR="003D3BBE" w:rsidRDefault="003D3BBE"/>
    <w:p w14:paraId="3B274029" w14:textId="47367A30" w:rsidR="00C11FEF" w:rsidRDefault="00C11FEF"/>
    <w:p w14:paraId="5B8AACC6" w14:textId="238EBD0E" w:rsidR="00D11F97" w:rsidRDefault="00EA0FD1">
      <w:r w:rsidRPr="00C64E76">
        <w:rPr>
          <w:position w:val="-66"/>
        </w:rPr>
        <w:object w:dxaOrig="2900" w:dyaOrig="1440" w14:anchorId="2047DC72">
          <v:shape id="_x0000_i1046" type="#_x0000_t75" style="width:145.2pt;height:1in" o:ole="">
            <v:imagedata r:id="rId45" o:title=""/>
          </v:shape>
          <o:OLEObject Type="Embed" ProgID="Equation.DSMT4" ShapeID="_x0000_i1046" DrawAspect="Content" ObjectID="_1745067498" r:id="rId46"/>
        </w:object>
      </w:r>
      <w:r w:rsidR="0074673C">
        <w:tab/>
      </w:r>
      <w:r w:rsidR="00024774" w:rsidRPr="00C64E76">
        <w:rPr>
          <w:position w:val="-66"/>
        </w:rPr>
        <w:object w:dxaOrig="3780" w:dyaOrig="1440" w14:anchorId="0AA6411B">
          <v:shape id="_x0000_i1047" type="#_x0000_t75" style="width:189.6pt;height:1in" o:ole="">
            <v:imagedata r:id="rId47" o:title=""/>
          </v:shape>
          <o:OLEObject Type="Embed" ProgID="Equation.DSMT4" ShapeID="_x0000_i1047" DrawAspect="Content" ObjectID="_1745067499" r:id="rId48"/>
        </w:object>
      </w:r>
      <w:r w:rsidR="006636F3">
        <w:tab/>
      </w:r>
      <w:r w:rsidR="006636F3">
        <w:tab/>
      </w:r>
      <w:r w:rsidR="006636F3">
        <w:tab/>
      </w:r>
      <w:r w:rsidR="006636F3" w:rsidRPr="00C64E76">
        <w:rPr>
          <w:position w:val="-66"/>
        </w:rPr>
        <w:object w:dxaOrig="2820" w:dyaOrig="1440" w14:anchorId="66014279">
          <v:shape id="_x0000_i1048" type="#_x0000_t75" style="width:141.6pt;height:1in" o:ole="">
            <v:imagedata r:id="rId49" o:title=""/>
          </v:shape>
          <o:OLEObject Type="Embed" ProgID="Equation.DSMT4" ShapeID="_x0000_i1048" DrawAspect="Content" ObjectID="_1745067500" r:id="rId50"/>
        </w:object>
      </w:r>
      <w:r w:rsidR="00785885" w:rsidRPr="00C64E76">
        <w:rPr>
          <w:position w:val="-66"/>
        </w:rPr>
        <w:object w:dxaOrig="3480" w:dyaOrig="1440" w14:anchorId="447BD63C">
          <v:shape id="_x0000_i1049" type="#_x0000_t75" style="width:174.6pt;height:1in" o:ole="">
            <v:imagedata r:id="rId51" o:title=""/>
          </v:shape>
          <o:OLEObject Type="Embed" ProgID="Equation.DSMT4" ShapeID="_x0000_i1049" DrawAspect="Content" ObjectID="_1745067501" r:id="rId52"/>
        </w:object>
      </w:r>
    </w:p>
    <w:p w14:paraId="73D518F2" w14:textId="2C0252B3" w:rsidR="0074673C" w:rsidRDefault="00250820">
      <w:r w:rsidRPr="00FB5AB8">
        <w:rPr>
          <w:position w:val="-66"/>
        </w:rPr>
        <w:object w:dxaOrig="6100" w:dyaOrig="1440" w14:anchorId="2858AED6">
          <v:shape id="_x0000_i1050" type="#_x0000_t75" style="width:304.8pt;height:71.4pt" o:ole="">
            <v:imagedata r:id="rId53" o:title=""/>
          </v:shape>
          <o:OLEObject Type="Embed" ProgID="Equation.DSMT4" ShapeID="_x0000_i1050" DrawAspect="Content" ObjectID="_1745067502" r:id="rId54"/>
        </w:object>
      </w:r>
      <w:r w:rsidR="00785885">
        <w:tab/>
      </w:r>
      <w:r w:rsidR="00785885">
        <w:tab/>
      </w:r>
      <w:r w:rsidR="00785885">
        <w:tab/>
      </w:r>
      <w:r w:rsidR="00785885">
        <w:tab/>
      </w:r>
      <w:r w:rsidR="00785885">
        <w:tab/>
      </w:r>
      <w:r w:rsidR="005D35EB" w:rsidRPr="00FB5AB8">
        <w:rPr>
          <w:position w:val="-66"/>
        </w:rPr>
        <w:object w:dxaOrig="5960" w:dyaOrig="1440" w14:anchorId="7262D499">
          <v:shape id="_x0000_i1051" type="#_x0000_t75" style="width:298.8pt;height:71.4pt" o:ole="">
            <v:imagedata r:id="rId55" o:title=""/>
          </v:shape>
          <o:OLEObject Type="Embed" ProgID="Equation.DSMT4" ShapeID="_x0000_i1051" DrawAspect="Content" ObjectID="_1745067503" r:id="rId56"/>
        </w:object>
      </w:r>
    </w:p>
    <w:p w14:paraId="3A2A37F6" w14:textId="77777777" w:rsidR="00B4029A" w:rsidRDefault="00B4029A"/>
    <w:p w14:paraId="21897458" w14:textId="714D052E" w:rsidR="00B4029A" w:rsidRDefault="000D33D3">
      <w:r w:rsidRPr="00FB5AB8">
        <w:rPr>
          <w:position w:val="-66"/>
        </w:rPr>
        <w:object w:dxaOrig="4280" w:dyaOrig="1440" w14:anchorId="313796C3">
          <v:shape id="_x0000_i1052" type="#_x0000_t75" style="width:214.8pt;height:71.4pt" o:ole="">
            <v:imagedata r:id="rId57" o:title=""/>
          </v:shape>
          <o:OLEObject Type="Embed" ProgID="Equation.DSMT4" ShapeID="_x0000_i1052" DrawAspect="Content" ObjectID="_1745067504" r:id="rId58"/>
        </w:object>
      </w:r>
      <w:r w:rsidR="005D35EB">
        <w:tab/>
      </w:r>
      <w:r w:rsidR="005D35EB">
        <w:tab/>
      </w:r>
      <w:r w:rsidR="005D35EB">
        <w:tab/>
      </w:r>
      <w:r w:rsidR="005D35EB">
        <w:tab/>
      </w:r>
      <w:r w:rsidR="005D35EB">
        <w:tab/>
      </w:r>
      <w:r w:rsidR="005D35EB">
        <w:tab/>
      </w:r>
      <w:r w:rsidR="005D35EB">
        <w:tab/>
      </w:r>
      <w:r w:rsidR="005D35EB">
        <w:tab/>
      </w:r>
      <w:r w:rsidR="005D35EB">
        <w:tab/>
      </w:r>
      <w:r w:rsidR="009A3453" w:rsidRPr="00FB5AB8">
        <w:rPr>
          <w:position w:val="-66"/>
        </w:rPr>
        <w:object w:dxaOrig="4099" w:dyaOrig="1440" w14:anchorId="67664FEC">
          <v:shape id="_x0000_i1053" type="#_x0000_t75" style="width:205.2pt;height:71.4pt" o:ole="">
            <v:imagedata r:id="rId59" o:title=""/>
          </v:shape>
          <o:OLEObject Type="Embed" ProgID="Equation.DSMT4" ShapeID="_x0000_i1053" DrawAspect="Content" ObjectID="_1745067505" r:id="rId60"/>
        </w:object>
      </w:r>
    </w:p>
    <w:p w14:paraId="3A22E30B" w14:textId="376B64EF" w:rsidR="00B4029A" w:rsidRDefault="0009666B">
      <w:r w:rsidRPr="00FB5AB8">
        <w:rPr>
          <w:position w:val="-66"/>
        </w:rPr>
        <w:object w:dxaOrig="7040" w:dyaOrig="1440" w14:anchorId="1A0502C1">
          <v:shape id="_x0000_i1054" type="#_x0000_t75" style="width:352.8pt;height:71.4pt" o:ole="">
            <v:imagedata r:id="rId61" o:title=""/>
          </v:shape>
          <o:OLEObject Type="Embed" ProgID="Equation.DSMT4" ShapeID="_x0000_i1054" DrawAspect="Content" ObjectID="_1745067506" r:id="rId62"/>
        </w:object>
      </w:r>
      <w:r w:rsidR="009A3453">
        <w:tab/>
      </w:r>
      <w:r w:rsidR="009A3453">
        <w:tab/>
      </w:r>
      <w:r w:rsidR="009A3453">
        <w:tab/>
      </w:r>
      <w:r w:rsidR="008458F6" w:rsidRPr="00FB5AB8">
        <w:rPr>
          <w:position w:val="-66"/>
        </w:rPr>
        <w:object w:dxaOrig="6780" w:dyaOrig="1440" w14:anchorId="5E97ACCC">
          <v:shape id="_x0000_i1055" type="#_x0000_t75" style="width:339.6pt;height:71.4pt" o:ole="">
            <v:imagedata r:id="rId63" o:title=""/>
          </v:shape>
          <o:OLEObject Type="Embed" ProgID="Equation.DSMT4" ShapeID="_x0000_i1055" DrawAspect="Content" ObjectID="_1745067507" r:id="rId64"/>
        </w:object>
      </w:r>
    </w:p>
    <w:p w14:paraId="207D63D0" w14:textId="77777777" w:rsidR="008458F6" w:rsidRDefault="008458F6"/>
    <w:p w14:paraId="48BDC1A1" w14:textId="42D586FA" w:rsidR="00A83CD7" w:rsidRDefault="00000000" w:rsidP="008458F6">
      <w:r>
        <w:rPr>
          <w:noProof/>
        </w:rPr>
        <w:object w:dxaOrig="1440" w:dyaOrig="1440" w14:anchorId="51336146">
          <v:shape id="_x0000_s1039" type="#_x0000_t75" style="position:absolute;left:0;text-align:left;margin-left:0;margin-top:0;width:564.55pt;height:1in;z-index:251659264;mso-position-horizontal:left;mso-position-horizontal-relative:text;mso-position-vertical-relative:text">
            <v:imagedata r:id="rId65" o:title=""/>
            <w10:wrap type="square" side="right"/>
          </v:shape>
          <o:OLEObject Type="Embed" ProgID="Equation.DSMT4" ShapeID="_x0000_s1039" DrawAspect="Content" ObjectID="_1745067547" r:id="rId66"/>
        </w:object>
      </w:r>
    </w:p>
    <w:p w14:paraId="4ECF8EEB" w14:textId="0BAAB467" w:rsidR="004F38A8" w:rsidRDefault="004F38A8" w:rsidP="00D11F97">
      <w:pPr>
        <w:ind w:leftChars="-68" w:left="-142" w:hanging="1"/>
      </w:pPr>
    </w:p>
    <w:p w14:paraId="482095AA" w14:textId="77777777" w:rsidR="008458F6" w:rsidRDefault="008458F6" w:rsidP="00D11F97">
      <w:pPr>
        <w:ind w:leftChars="-68" w:left="-142" w:hanging="1"/>
      </w:pPr>
    </w:p>
    <w:p w14:paraId="02DB248D" w14:textId="77777777" w:rsidR="008458F6" w:rsidRDefault="008458F6" w:rsidP="00D11F97">
      <w:pPr>
        <w:ind w:leftChars="-68" w:left="-142" w:hanging="1"/>
      </w:pPr>
    </w:p>
    <w:p w14:paraId="5FE8E890" w14:textId="77777777" w:rsidR="008458F6" w:rsidRDefault="008458F6" w:rsidP="00D11F97">
      <w:pPr>
        <w:ind w:leftChars="-68" w:left="-142" w:hanging="1"/>
      </w:pPr>
    </w:p>
    <w:p w14:paraId="72200715" w14:textId="14A7EDBA" w:rsidR="008458F6" w:rsidRDefault="00000000" w:rsidP="00A83CD7">
      <w:pPr>
        <w:ind w:leftChars="-68" w:left="-142" w:hanging="1"/>
      </w:pPr>
      <w:r>
        <w:rPr>
          <w:noProof/>
        </w:rPr>
        <w:object w:dxaOrig="1440" w:dyaOrig="1440" w14:anchorId="51336146">
          <v:shape id="_x0000_s1092" type="#_x0000_t75" style="position:absolute;left:0;text-align:left;margin-left:0;margin-top:4pt;width:541.55pt;height:1in;z-index:251660288;mso-position-horizontal-relative:text;mso-position-vertical-relative:text">
            <v:imagedata r:id="rId67" o:title=""/>
            <w10:wrap type="square" side="right"/>
          </v:shape>
          <o:OLEObject Type="Embed" ProgID="Equation.DSMT4" ShapeID="_x0000_s1092" DrawAspect="Content" ObjectID="_1745067548" r:id="rId68"/>
        </w:object>
      </w:r>
    </w:p>
    <w:p w14:paraId="4C6EA8DB" w14:textId="5876D891" w:rsidR="008458F6" w:rsidRDefault="008458F6" w:rsidP="00A83CD7">
      <w:pPr>
        <w:ind w:leftChars="-68" w:left="-142" w:hanging="1"/>
      </w:pPr>
    </w:p>
    <w:p w14:paraId="07ABC947" w14:textId="77777777" w:rsidR="008458F6" w:rsidRDefault="008458F6" w:rsidP="00A83CD7">
      <w:pPr>
        <w:ind w:leftChars="-68" w:left="-142" w:hanging="1"/>
      </w:pPr>
    </w:p>
    <w:p w14:paraId="3C931447" w14:textId="77777777" w:rsidR="008458F6" w:rsidRDefault="008458F6" w:rsidP="00A83CD7">
      <w:pPr>
        <w:ind w:leftChars="-68" w:left="-142" w:hanging="1"/>
      </w:pPr>
    </w:p>
    <w:p w14:paraId="009F93D9" w14:textId="77777777" w:rsidR="008458F6" w:rsidRDefault="008458F6" w:rsidP="00A83CD7">
      <w:pPr>
        <w:ind w:leftChars="-68" w:left="-142" w:hanging="1"/>
      </w:pPr>
    </w:p>
    <w:p w14:paraId="28518646" w14:textId="77777777" w:rsidR="008458F6" w:rsidRDefault="008458F6" w:rsidP="00A83CD7">
      <w:pPr>
        <w:ind w:leftChars="-68" w:left="-142" w:hanging="1"/>
      </w:pPr>
    </w:p>
    <w:p w14:paraId="53F04176" w14:textId="04F78FBA" w:rsidR="00A83CD7" w:rsidRDefault="00A83CD7" w:rsidP="00A83CD7">
      <w:pPr>
        <w:ind w:leftChars="-68" w:left="-142" w:hanging="1"/>
      </w:pPr>
      <w:r>
        <w:rPr>
          <w:rFonts w:hint="eastAsia"/>
        </w:rPr>
        <w:lastRenderedPageBreak/>
        <w:t>已知四个矢量</w:t>
      </w:r>
      <w:r w:rsidRPr="004F38A8">
        <w:rPr>
          <w:position w:val="-6"/>
        </w:rPr>
        <w:object w:dxaOrig="200" w:dyaOrig="220" w14:anchorId="32BA2AF6">
          <v:shape id="_x0000_i1058" type="#_x0000_t75" style="width:10.8pt;height:10.8pt" o:ole="">
            <v:imagedata r:id="rId69" o:title=""/>
          </v:shape>
          <o:OLEObject Type="Embed" ProgID="Equation.DSMT4" ShapeID="_x0000_i1058" DrawAspect="Content" ObjectID="_1745067508" r:id="rId70"/>
        </w:object>
      </w:r>
      <w:r>
        <w:rPr>
          <w:rFonts w:hint="eastAsia"/>
        </w:rPr>
        <w:t>、</w:t>
      </w:r>
      <w:r w:rsidRPr="004F38A8">
        <w:rPr>
          <w:position w:val="-6"/>
        </w:rPr>
        <w:object w:dxaOrig="200" w:dyaOrig="220" w14:anchorId="2B0EE14E">
          <v:shape id="_x0000_i1059" type="#_x0000_t75" style="width:10.8pt;height:10.8pt" o:ole="">
            <v:imagedata r:id="rId71" o:title=""/>
          </v:shape>
          <o:OLEObject Type="Embed" ProgID="Equation.DSMT4" ShapeID="_x0000_i1059" DrawAspect="Content" ObjectID="_1745067509" r:id="rId72"/>
        </w:object>
      </w:r>
      <w:r>
        <w:rPr>
          <w:rFonts w:hint="eastAsia"/>
        </w:rPr>
        <w:t>、</w:t>
      </w:r>
      <w:r w:rsidRPr="004F38A8">
        <w:rPr>
          <w:position w:val="-6"/>
        </w:rPr>
        <w:object w:dxaOrig="200" w:dyaOrig="220" w14:anchorId="74E6412E">
          <v:shape id="_x0000_i1060" type="#_x0000_t75" style="width:10.8pt;height:10.8pt" o:ole="">
            <v:imagedata r:id="rId73" o:title=""/>
          </v:shape>
          <o:OLEObject Type="Embed" ProgID="Equation.DSMT4" ShapeID="_x0000_i1060" DrawAspect="Content" ObjectID="_1745067510" r:id="rId74"/>
        </w:object>
      </w:r>
      <w:r>
        <w:rPr>
          <w:rFonts w:hint="eastAsia"/>
        </w:rPr>
        <w:t>、</w:t>
      </w:r>
      <w:r w:rsidRPr="004F38A8">
        <w:rPr>
          <w:position w:val="-10"/>
        </w:rPr>
        <w:object w:dxaOrig="240" w:dyaOrig="260" w14:anchorId="405F655E">
          <v:shape id="_x0000_i1061" type="#_x0000_t75" style="width:12pt;height:13.2pt" o:ole="">
            <v:imagedata r:id="rId75" o:title=""/>
          </v:shape>
          <o:OLEObject Type="Embed" ProgID="Equation.DSMT4" ShapeID="_x0000_i1061" DrawAspect="Content" ObjectID="_1745067511" r:id="rId76"/>
        </w:object>
      </w:r>
      <w:r>
        <w:rPr>
          <w:rFonts w:hint="eastAsia"/>
        </w:rPr>
        <w:t>，求关节位置</w:t>
      </w:r>
      <w:r w:rsidRPr="004F38A8">
        <w:rPr>
          <w:position w:val="-12"/>
        </w:rPr>
        <w:object w:dxaOrig="240" w:dyaOrig="360" w14:anchorId="26C0911B">
          <v:shape id="_x0000_i1062" type="#_x0000_t75" style="width:12pt;height:18pt" o:ole="">
            <v:imagedata r:id="rId77" o:title=""/>
          </v:shape>
          <o:OLEObject Type="Embed" ProgID="Equation.DSMT4" ShapeID="_x0000_i1062" DrawAspect="Content" ObjectID="_1745067512" r:id="rId78"/>
        </w:object>
      </w:r>
      <w:r>
        <w:rPr>
          <w:rFonts w:hint="eastAsia"/>
        </w:rPr>
        <w:t>、</w:t>
      </w:r>
      <w:r w:rsidRPr="004F38A8">
        <w:rPr>
          <w:position w:val="-12"/>
        </w:rPr>
        <w:object w:dxaOrig="260" w:dyaOrig="360" w14:anchorId="448B7700">
          <v:shape id="_x0000_i1063" type="#_x0000_t75" style="width:13.2pt;height:18pt" o:ole="">
            <v:imagedata r:id="rId79" o:title=""/>
          </v:shape>
          <o:OLEObject Type="Embed" ProgID="Equation.DSMT4" ShapeID="_x0000_i1063" DrawAspect="Content" ObjectID="_1745067513" r:id="rId80"/>
        </w:object>
      </w:r>
      <w:r>
        <w:rPr>
          <w:rFonts w:hint="eastAsia"/>
        </w:rPr>
        <w:t>、</w:t>
      </w:r>
      <w:r w:rsidRPr="004F38A8">
        <w:rPr>
          <w:position w:val="-12"/>
        </w:rPr>
        <w:object w:dxaOrig="260" w:dyaOrig="360" w14:anchorId="35610BB3">
          <v:shape id="_x0000_i1064" type="#_x0000_t75" style="width:13.2pt;height:18pt" o:ole="">
            <v:imagedata r:id="rId81" o:title=""/>
          </v:shape>
          <o:OLEObject Type="Embed" ProgID="Equation.DSMT4" ShapeID="_x0000_i1064" DrawAspect="Content" ObjectID="_1745067514" r:id="rId82"/>
        </w:object>
      </w:r>
      <w:r>
        <w:rPr>
          <w:rFonts w:hint="eastAsia"/>
        </w:rPr>
        <w:t>、</w:t>
      </w:r>
      <w:r w:rsidRPr="004F38A8">
        <w:rPr>
          <w:position w:val="-12"/>
        </w:rPr>
        <w:object w:dxaOrig="260" w:dyaOrig="360" w14:anchorId="670A9D8E">
          <v:shape id="_x0000_i1065" type="#_x0000_t75" style="width:13.2pt;height:18pt" o:ole="">
            <v:imagedata r:id="rId83" o:title=""/>
          </v:shape>
          <o:OLEObject Type="Embed" ProgID="Equation.DSMT4" ShapeID="_x0000_i1065" DrawAspect="Content" ObjectID="_1745067515" r:id="rId84"/>
        </w:object>
      </w:r>
      <w:r>
        <w:rPr>
          <w:rFonts w:hint="eastAsia"/>
        </w:rPr>
        <w:t>、</w:t>
      </w:r>
      <w:r w:rsidRPr="004F38A8">
        <w:rPr>
          <w:position w:val="-12"/>
        </w:rPr>
        <w:object w:dxaOrig="260" w:dyaOrig="360" w14:anchorId="1D4B2E06">
          <v:shape id="_x0000_i1066" type="#_x0000_t75" style="width:13.2pt;height:18pt" o:ole="">
            <v:imagedata r:id="rId85" o:title=""/>
          </v:shape>
          <o:OLEObject Type="Embed" ProgID="Equation.DSMT4" ShapeID="_x0000_i1066" DrawAspect="Content" ObjectID="_1745067516" r:id="rId86"/>
        </w:object>
      </w:r>
    </w:p>
    <w:p w14:paraId="38A6003E" w14:textId="4253AE6B" w:rsidR="006502EA" w:rsidRPr="00A83CD7" w:rsidRDefault="00E72990" w:rsidP="00D11F97">
      <w:pPr>
        <w:ind w:leftChars="-68" w:left="-142" w:hanging="1"/>
      </w:pPr>
      <w:r w:rsidRPr="0065285C">
        <w:rPr>
          <w:position w:val="-66"/>
        </w:rPr>
        <w:object w:dxaOrig="12879" w:dyaOrig="1440" w14:anchorId="39BE0617">
          <v:shape id="_x0000_i1067" type="#_x0000_t75" style="width:644.4pt;height:1in" o:ole="">
            <v:imagedata r:id="rId87" o:title=""/>
          </v:shape>
          <o:OLEObject Type="Embed" ProgID="Equation.DSMT4" ShapeID="_x0000_i1067" DrawAspect="Content" ObjectID="_1745067517" r:id="rId88"/>
        </w:object>
      </w:r>
    </w:p>
    <w:p w14:paraId="40643D08" w14:textId="2445ED22" w:rsidR="006502EA" w:rsidRDefault="006502EA" w:rsidP="00D11F97">
      <w:pPr>
        <w:ind w:leftChars="-68" w:left="-142" w:hanging="1"/>
      </w:pPr>
    </w:p>
    <w:p w14:paraId="58193CBF" w14:textId="4A1DC0F2" w:rsidR="007E5D57" w:rsidRDefault="007E5D57" w:rsidP="00D11F97">
      <w:pPr>
        <w:ind w:leftChars="-68" w:left="-142" w:hanging="1"/>
      </w:pPr>
      <w:r w:rsidRPr="0065285C">
        <w:rPr>
          <w:position w:val="-12"/>
        </w:rPr>
        <w:object w:dxaOrig="460" w:dyaOrig="380" w14:anchorId="2F9EDDC9">
          <v:shape id="_x0000_i1068" type="#_x0000_t75" style="width:22.8pt;height:19.2pt" o:ole="">
            <v:imagedata r:id="rId89" o:title=""/>
          </v:shape>
          <o:OLEObject Type="Embed" ProgID="Equation.DSMT4" ShapeID="_x0000_i1068" DrawAspect="Content" ObjectID="_1745067518" r:id="rId90"/>
        </w:object>
      </w:r>
      <w:r w:rsidRPr="0065285C">
        <w:rPr>
          <w:position w:val="-12"/>
        </w:rPr>
        <w:object w:dxaOrig="320" w:dyaOrig="380" w14:anchorId="05CBDE5C">
          <v:shape id="_x0000_i1069" type="#_x0000_t75" style="width:15.6pt;height:19.2pt" o:ole="">
            <v:imagedata r:id="rId91" o:title=""/>
          </v:shape>
          <o:OLEObject Type="Embed" ProgID="Equation.DSMT4" ShapeID="_x0000_i1069" DrawAspect="Content" ObjectID="_1745067519" r:id="rId92"/>
        </w:object>
      </w:r>
      <w:r>
        <w:t>=</w:t>
      </w:r>
      <w:r w:rsidRPr="0065285C">
        <w:rPr>
          <w:position w:val="-12"/>
        </w:rPr>
        <w:object w:dxaOrig="320" w:dyaOrig="380" w14:anchorId="2D4345C6">
          <v:shape id="_x0000_i1070" type="#_x0000_t75" style="width:15.6pt;height:19.2pt" o:ole="">
            <v:imagedata r:id="rId93" o:title=""/>
          </v:shape>
          <o:OLEObject Type="Embed" ProgID="Equation.DSMT4" ShapeID="_x0000_i1070" DrawAspect="Content" ObjectID="_1745067520" r:id="rId94"/>
        </w:object>
      </w:r>
    </w:p>
    <w:p w14:paraId="04DE9116" w14:textId="3C7FDDEA" w:rsidR="007E5D57" w:rsidRDefault="007E5D57" w:rsidP="00D11F97">
      <w:pPr>
        <w:ind w:leftChars="-68" w:left="-142" w:hanging="1"/>
      </w:pPr>
      <w:r>
        <w:t>=</w:t>
      </w:r>
      <w:r>
        <w:rPr>
          <w:rFonts w:hint="eastAsia"/>
        </w:rPr>
        <w:t>&gt;</w:t>
      </w:r>
      <w:r w:rsidR="00E72990" w:rsidRPr="00FB5AB8">
        <w:rPr>
          <w:position w:val="-66"/>
        </w:rPr>
        <w:object w:dxaOrig="10300" w:dyaOrig="1440" w14:anchorId="6970A1AD">
          <v:shape id="_x0000_i1071" type="#_x0000_t75" style="width:516pt;height:71.4pt" o:ole="">
            <v:imagedata r:id="rId95" o:title=""/>
          </v:shape>
          <o:OLEObject Type="Embed" ProgID="Equation.DSMT4" ShapeID="_x0000_i1071" DrawAspect="Content" ObjectID="_1745067521" r:id="rId96"/>
        </w:object>
      </w:r>
    </w:p>
    <w:p w14:paraId="160EE53B" w14:textId="2CC7A912" w:rsidR="00B17D6A" w:rsidRDefault="00E72990" w:rsidP="00D11F97">
      <w:pPr>
        <w:ind w:leftChars="-68" w:left="-142" w:hanging="1"/>
      </w:pPr>
      <w:r w:rsidRPr="00FB5AB8">
        <w:rPr>
          <w:position w:val="-66"/>
        </w:rPr>
        <w:object w:dxaOrig="11880" w:dyaOrig="1440" w14:anchorId="547CD8E8">
          <v:shape id="_x0000_i1072" type="#_x0000_t75" style="width:595.2pt;height:71.4pt" o:ole="">
            <v:imagedata r:id="rId97" o:title=""/>
          </v:shape>
          <o:OLEObject Type="Embed" ProgID="Equation.DSMT4" ShapeID="_x0000_i1072" DrawAspect="Content" ObjectID="_1745067522" r:id="rId98"/>
        </w:object>
      </w:r>
    </w:p>
    <w:p w14:paraId="40717429" w14:textId="77777777" w:rsidR="00C82841" w:rsidRDefault="00C82841" w:rsidP="00D11F97">
      <w:pPr>
        <w:ind w:leftChars="-68" w:left="-142" w:hanging="1"/>
      </w:pPr>
    </w:p>
    <w:p w14:paraId="16F9BB5F" w14:textId="191966E1" w:rsidR="006502EA" w:rsidRDefault="00B17D6A" w:rsidP="00D11F97">
      <w:pPr>
        <w:ind w:leftChars="-68" w:left="-142" w:hanging="1"/>
      </w:pPr>
      <w:r>
        <w:rPr>
          <w:rFonts w:hint="eastAsia"/>
        </w:rPr>
        <w:t>根据(</w:t>
      </w:r>
      <w:r>
        <w:t>2,3)</w:t>
      </w:r>
      <w:r>
        <w:rPr>
          <w:rFonts w:hint="eastAsia"/>
        </w:rPr>
        <w:t>和(</w:t>
      </w:r>
      <w:r>
        <w:t>2</w:t>
      </w:r>
      <w:r>
        <w:rPr>
          <w:rFonts w:hint="eastAsia"/>
        </w:rPr>
        <w:t>,</w:t>
      </w:r>
      <w:r>
        <w:t>4)</w:t>
      </w:r>
      <w:r>
        <w:rPr>
          <w:rFonts w:hint="eastAsia"/>
        </w:rPr>
        <w:t>的数值关系，</w:t>
      </w:r>
    </w:p>
    <w:p w14:paraId="58E6FAFA" w14:textId="078856F6" w:rsidR="00996BDA" w:rsidRDefault="00996BDA" w:rsidP="00D11F97">
      <w:pPr>
        <w:ind w:leftChars="-68" w:left="-142" w:hanging="1"/>
      </w:pPr>
      <w:r w:rsidRPr="00364DC3">
        <w:rPr>
          <w:position w:val="-14"/>
        </w:rPr>
        <w:object w:dxaOrig="1760" w:dyaOrig="380" w14:anchorId="2CE08AC5">
          <v:shape id="_x0000_i1073" type="#_x0000_t75" style="width:87.6pt;height:18.6pt" o:ole="">
            <v:imagedata r:id="rId99" o:title=""/>
          </v:shape>
          <o:OLEObject Type="Embed" ProgID="Equation.DSMT4" ShapeID="_x0000_i1073" DrawAspect="Content" ObjectID="_1745067523" r:id="rId100"/>
        </w:object>
      </w:r>
      <w:r w:rsidRPr="00364DC3">
        <w:rPr>
          <w:position w:val="-14"/>
        </w:rPr>
        <w:object w:dxaOrig="1219" w:dyaOrig="380" w14:anchorId="1BAAEE65">
          <v:shape id="_x0000_i1074" type="#_x0000_t75" style="width:60.6pt;height:18.6pt" o:ole="">
            <v:imagedata r:id="rId101" o:title=""/>
          </v:shape>
          <o:OLEObject Type="Embed" ProgID="Equation.DSMT4" ShapeID="_x0000_i1074" DrawAspect="Content" ObjectID="_1745067524" r:id="rId102"/>
        </w:object>
      </w:r>
    </w:p>
    <w:p w14:paraId="74988F21" w14:textId="5839AF57" w:rsidR="00B17D6A" w:rsidRDefault="00996BDA" w:rsidP="00D11F97">
      <w:pPr>
        <w:ind w:leftChars="-68" w:left="-142" w:hanging="1"/>
      </w:pPr>
      <w:r w:rsidRPr="00B7771C">
        <w:rPr>
          <w:position w:val="-14"/>
        </w:rPr>
        <w:object w:dxaOrig="2740" w:dyaOrig="380" w14:anchorId="7B67B80F">
          <v:shape id="_x0000_i1075" type="#_x0000_t75" style="width:137.4pt;height:19.2pt" o:ole="">
            <v:imagedata r:id="rId103" o:title=""/>
          </v:shape>
          <o:OLEObject Type="Embed" ProgID="Equation.DSMT4" ShapeID="_x0000_i1075" DrawAspect="Content" ObjectID="_1745067525" r:id="rId104"/>
        </w:object>
      </w:r>
    </w:p>
    <w:p w14:paraId="717CDD56" w14:textId="15C426F5" w:rsidR="00B17D6A" w:rsidRDefault="00996BDA" w:rsidP="00D11F97">
      <w:pPr>
        <w:ind w:leftChars="-68" w:left="-142" w:hanging="1"/>
      </w:pPr>
      <w:r w:rsidRPr="00136869">
        <w:rPr>
          <w:position w:val="-14"/>
        </w:rPr>
        <w:object w:dxaOrig="3140" w:dyaOrig="380" w14:anchorId="24C74E7E">
          <v:shape id="_x0000_i1076" type="#_x0000_t75" style="width:156.6pt;height:19.2pt" o:ole="">
            <v:imagedata r:id="rId105" o:title=""/>
          </v:shape>
          <o:OLEObject Type="Embed" ProgID="Equation.DSMT4" ShapeID="_x0000_i1076" DrawAspect="Content" ObjectID="_1745067526" r:id="rId106"/>
        </w:object>
      </w:r>
    </w:p>
    <w:p w14:paraId="7F34F31C" w14:textId="77777777" w:rsidR="00C82841" w:rsidRDefault="00C82841" w:rsidP="00D11F97">
      <w:pPr>
        <w:ind w:leftChars="-68" w:left="-142" w:hanging="1"/>
      </w:pPr>
    </w:p>
    <w:p w14:paraId="514EBAF4" w14:textId="7C4BA505" w:rsidR="00180A8E" w:rsidRDefault="00180A8E" w:rsidP="00D11F97">
      <w:pPr>
        <w:ind w:leftChars="-68" w:left="-142" w:hanging="1"/>
      </w:pPr>
      <w:r>
        <w:rPr>
          <w:rFonts w:hint="eastAsia"/>
        </w:rPr>
        <w:t>代入(</w:t>
      </w:r>
      <w:r>
        <w:t>2</w:t>
      </w:r>
      <w:r>
        <w:rPr>
          <w:rFonts w:hint="eastAsia"/>
        </w:rPr>
        <w:t>,</w:t>
      </w:r>
      <w:r>
        <w:t>4)</w:t>
      </w:r>
      <w:r>
        <w:rPr>
          <w:rFonts w:hint="eastAsia"/>
        </w:rPr>
        <w:t>得</w:t>
      </w:r>
    </w:p>
    <w:p w14:paraId="051DDA6E" w14:textId="1D9F5AC6" w:rsidR="00180A8E" w:rsidRDefault="00996BDA" w:rsidP="00D11F97">
      <w:pPr>
        <w:ind w:leftChars="-68" w:left="-142" w:hanging="1"/>
      </w:pPr>
      <w:r w:rsidRPr="00B7771C">
        <w:rPr>
          <w:position w:val="-14"/>
        </w:rPr>
        <w:object w:dxaOrig="2000" w:dyaOrig="380" w14:anchorId="136ACD3C">
          <v:shape id="_x0000_i1077" type="#_x0000_t75" style="width:100.2pt;height:19.2pt" o:ole="">
            <v:imagedata r:id="rId107" o:title=""/>
          </v:shape>
          <o:OLEObject Type="Embed" ProgID="Equation.DSMT4" ShapeID="_x0000_i1077" DrawAspect="Content" ObjectID="_1745067527" r:id="rId108"/>
        </w:object>
      </w:r>
    </w:p>
    <w:p w14:paraId="232998FE" w14:textId="2CD9DB3A" w:rsidR="00180A8E" w:rsidRDefault="00996BDA" w:rsidP="00D11F97">
      <w:pPr>
        <w:ind w:leftChars="-68" w:left="-142" w:hanging="1"/>
      </w:pPr>
      <w:r w:rsidRPr="00996BDA">
        <w:rPr>
          <w:position w:val="-30"/>
        </w:rPr>
        <w:object w:dxaOrig="2220" w:dyaOrig="720" w14:anchorId="73E6C5D4">
          <v:shape id="_x0000_i1078" type="#_x0000_t75" style="width:111pt;height:36.6pt" o:ole="">
            <v:imagedata r:id="rId109" o:title=""/>
          </v:shape>
          <o:OLEObject Type="Embed" ProgID="Equation.DSMT4" ShapeID="_x0000_i1078" DrawAspect="Content" ObjectID="_1745067528" r:id="rId110"/>
        </w:object>
      </w:r>
    </w:p>
    <w:p w14:paraId="2B5E6DC1" w14:textId="77777777" w:rsidR="00C82841" w:rsidRDefault="00C82841" w:rsidP="00D11F97">
      <w:pPr>
        <w:ind w:leftChars="-68" w:left="-142" w:hanging="1"/>
      </w:pPr>
    </w:p>
    <w:p w14:paraId="65BFF1BB" w14:textId="0F317568" w:rsidR="006502EA" w:rsidRDefault="0038398D" w:rsidP="00D11F97">
      <w:pPr>
        <w:ind w:leftChars="-68" w:left="-142" w:hanging="1"/>
      </w:pPr>
      <w:r>
        <w:rPr>
          <w:rFonts w:hint="eastAsia"/>
        </w:rPr>
        <w:t>根据</w:t>
      </w:r>
      <w:r w:rsidR="002240E3">
        <w:rPr>
          <w:rFonts w:hint="eastAsia"/>
        </w:rPr>
        <w:t>(</w:t>
      </w:r>
      <w:r w:rsidR="002240E3">
        <w:t>2</w:t>
      </w:r>
      <w:r w:rsidR="002240E3">
        <w:rPr>
          <w:rFonts w:hint="eastAsia"/>
        </w:rPr>
        <w:t>,</w:t>
      </w:r>
      <w:r w:rsidR="002240E3">
        <w:t>1)</w:t>
      </w:r>
      <w:r w:rsidR="002240E3">
        <w:rPr>
          <w:rFonts w:hint="eastAsia"/>
        </w:rPr>
        <w:t>和</w:t>
      </w:r>
      <w:r w:rsidR="002240E3">
        <w:t>(</w:t>
      </w:r>
      <w:r>
        <w:t>2</w:t>
      </w:r>
      <w:r>
        <w:rPr>
          <w:rFonts w:hint="eastAsia"/>
        </w:rPr>
        <w:t>,</w:t>
      </w:r>
      <w:r>
        <w:t>2)</w:t>
      </w:r>
    </w:p>
    <w:p w14:paraId="76A79D66" w14:textId="422B3C71" w:rsidR="0038398D" w:rsidRDefault="00ED5AFC" w:rsidP="00D11F97">
      <w:pPr>
        <w:ind w:leftChars="-68" w:left="-142" w:hanging="1"/>
      </w:pPr>
      <w:r w:rsidRPr="00B7771C">
        <w:rPr>
          <w:position w:val="-32"/>
        </w:rPr>
        <w:object w:dxaOrig="2040" w:dyaOrig="760" w14:anchorId="3D710619">
          <v:shape id="_x0000_i1079" type="#_x0000_t75" style="width:102pt;height:38.4pt" o:ole="">
            <v:imagedata r:id="rId111" o:title=""/>
          </v:shape>
          <o:OLEObject Type="Embed" ProgID="Equation.DSMT4" ShapeID="_x0000_i1079" DrawAspect="Content" ObjectID="_1745067529" r:id="rId112"/>
        </w:object>
      </w:r>
    </w:p>
    <w:p w14:paraId="7FB18186" w14:textId="382414FC" w:rsidR="0038398D" w:rsidRDefault="00ED5AFC" w:rsidP="00D11F97">
      <w:pPr>
        <w:ind w:leftChars="-68" w:left="-142" w:hanging="1"/>
      </w:pPr>
      <w:r w:rsidRPr="0038398D">
        <w:rPr>
          <w:position w:val="-14"/>
        </w:rPr>
        <w:object w:dxaOrig="3440" w:dyaOrig="380" w14:anchorId="34CF7A86">
          <v:shape id="_x0000_i1080" type="#_x0000_t75" style="width:171.6pt;height:19.2pt" o:ole="">
            <v:imagedata r:id="rId113" o:title=""/>
          </v:shape>
          <o:OLEObject Type="Embed" ProgID="Equation.DSMT4" ShapeID="_x0000_i1080" DrawAspect="Content" ObjectID="_1745067530" r:id="rId114"/>
        </w:object>
      </w:r>
    </w:p>
    <w:p w14:paraId="62C81EE4" w14:textId="57563796" w:rsidR="002240E3" w:rsidRDefault="002240E3" w:rsidP="00D11F97">
      <w:pPr>
        <w:ind w:leftChars="-68" w:left="-142" w:hanging="1"/>
      </w:pPr>
      <w:r>
        <w:rPr>
          <w:rFonts w:hint="eastAsia"/>
        </w:rPr>
        <w:lastRenderedPageBreak/>
        <w:t>前提是</w:t>
      </w:r>
      <w:r w:rsidRPr="00B7771C">
        <w:rPr>
          <w:position w:val="-12"/>
        </w:rPr>
        <w:object w:dxaOrig="620" w:dyaOrig="360" w14:anchorId="7DA83971">
          <v:shape id="_x0000_i1081" type="#_x0000_t75" style="width:31.2pt;height:18pt" o:ole="">
            <v:imagedata r:id="rId115" o:title=""/>
          </v:shape>
          <o:OLEObject Type="Embed" ProgID="Equation.DSMT4" ShapeID="_x0000_i1081" DrawAspect="Content" ObjectID="_1745067531" r:id="rId116"/>
        </w:object>
      </w:r>
      <w:r>
        <w:rPr>
          <w:rFonts w:hint="eastAsia"/>
        </w:rPr>
        <w:t>，若</w:t>
      </w:r>
      <w:r w:rsidRPr="00B7771C">
        <w:rPr>
          <w:position w:val="-12"/>
        </w:rPr>
        <w:object w:dxaOrig="620" w:dyaOrig="360" w14:anchorId="09B7F6DA">
          <v:shape id="_x0000_i1082" type="#_x0000_t75" style="width:31.2pt;height:18pt" o:ole="">
            <v:imagedata r:id="rId117" o:title=""/>
          </v:shape>
          <o:OLEObject Type="Embed" ProgID="Equation.DSMT4" ShapeID="_x0000_i1082" DrawAspect="Content" ObjectID="_1745067532" r:id="rId118"/>
        </w:object>
      </w:r>
      <w:r>
        <w:rPr>
          <w:rFonts w:hint="eastAsia"/>
        </w:rPr>
        <w:t>，机械</w:t>
      </w:r>
      <w:proofErr w:type="gramStart"/>
      <w:r>
        <w:rPr>
          <w:rFonts w:hint="eastAsia"/>
        </w:rPr>
        <w:t>臂处于</w:t>
      </w:r>
      <w:proofErr w:type="gramEnd"/>
      <w:r>
        <w:rPr>
          <w:rFonts w:hint="eastAsia"/>
        </w:rPr>
        <w:t>奇异形位</w:t>
      </w:r>
      <w:r w:rsidR="00C82841">
        <w:rPr>
          <w:rFonts w:hint="eastAsia"/>
        </w:rPr>
        <w:t>。</w:t>
      </w:r>
    </w:p>
    <w:p w14:paraId="0E52A8FF" w14:textId="77777777" w:rsidR="00C82841" w:rsidRDefault="00C82841" w:rsidP="00D11F97">
      <w:pPr>
        <w:ind w:leftChars="-68" w:left="-142" w:hanging="1"/>
      </w:pPr>
    </w:p>
    <w:p w14:paraId="12AEC456" w14:textId="3A533059" w:rsidR="00C82841" w:rsidRDefault="00C82841" w:rsidP="00C82841">
      <w:pPr>
        <w:ind w:leftChars="-68" w:left="-142" w:hanging="1"/>
      </w:pPr>
      <w:r>
        <w:rPr>
          <w:rFonts w:hint="eastAsia"/>
        </w:rPr>
        <w:t>根据(</w:t>
      </w:r>
      <w:r>
        <w:t>1</w:t>
      </w:r>
      <w:r>
        <w:rPr>
          <w:rFonts w:hint="eastAsia"/>
        </w:rPr>
        <w:t>,</w:t>
      </w:r>
      <w:r>
        <w:t>3)</w:t>
      </w:r>
      <w:r>
        <w:rPr>
          <w:rFonts w:hint="eastAsia"/>
        </w:rPr>
        <w:t>和</w:t>
      </w:r>
      <w:r>
        <w:t>(3</w:t>
      </w:r>
      <w:r>
        <w:rPr>
          <w:rFonts w:hint="eastAsia"/>
        </w:rPr>
        <w:t>,</w:t>
      </w:r>
      <w:r>
        <w:t>3)</w:t>
      </w:r>
    </w:p>
    <w:p w14:paraId="6F151598" w14:textId="533D4133" w:rsidR="00643CBB" w:rsidRDefault="00643CBB" w:rsidP="00C82841">
      <w:pPr>
        <w:ind w:leftChars="-68" w:left="-142" w:hanging="1"/>
      </w:pPr>
      <w:r w:rsidRPr="00B7771C">
        <w:rPr>
          <w:position w:val="-32"/>
        </w:rPr>
        <w:object w:dxaOrig="1980" w:dyaOrig="760" w14:anchorId="16EA5684">
          <v:shape id="_x0000_i1083" type="#_x0000_t75" style="width:99.6pt;height:38.4pt" o:ole="">
            <v:imagedata r:id="rId119" o:title=""/>
          </v:shape>
          <o:OLEObject Type="Embed" ProgID="Equation.DSMT4" ShapeID="_x0000_i1083" DrawAspect="Content" ObjectID="_1745067533" r:id="rId120"/>
        </w:object>
      </w:r>
    </w:p>
    <w:p w14:paraId="10E264FA" w14:textId="1ED32DE3" w:rsidR="00643CBB" w:rsidRDefault="00643CBB" w:rsidP="00C82841">
      <w:pPr>
        <w:ind w:leftChars="-68" w:left="-142" w:hanging="1"/>
      </w:pPr>
      <w:r w:rsidRPr="00643CBB">
        <w:rPr>
          <w:position w:val="-14"/>
        </w:rPr>
        <w:object w:dxaOrig="2640" w:dyaOrig="380" w14:anchorId="25F8F7E0">
          <v:shape id="_x0000_i1084" type="#_x0000_t75" style="width:132pt;height:19.2pt" o:ole="">
            <v:imagedata r:id="rId121" o:title=""/>
          </v:shape>
          <o:OLEObject Type="Embed" ProgID="Equation.DSMT4" ShapeID="_x0000_i1084" DrawAspect="Content" ObjectID="_1745067534" r:id="rId122"/>
        </w:object>
      </w:r>
    </w:p>
    <w:p w14:paraId="2A5F2702" w14:textId="77777777" w:rsidR="00C82841" w:rsidRDefault="00C82841" w:rsidP="00D11F97">
      <w:pPr>
        <w:ind w:leftChars="-68" w:left="-142" w:hanging="1"/>
      </w:pPr>
    </w:p>
    <w:p w14:paraId="1B886623" w14:textId="76B91A5C" w:rsidR="00643CBB" w:rsidRDefault="00643CBB" w:rsidP="00D11F97">
      <w:pPr>
        <w:ind w:leftChars="-68" w:left="-142" w:hanging="1"/>
      </w:pPr>
      <w:r>
        <w:rPr>
          <w:rFonts w:hint="eastAsia"/>
        </w:rPr>
        <w:t>代入(</w:t>
      </w:r>
      <w:r w:rsidR="002852A3">
        <w:t>1</w:t>
      </w:r>
      <w:r>
        <w:rPr>
          <w:rFonts w:hint="eastAsia"/>
        </w:rPr>
        <w:t>,</w:t>
      </w:r>
      <w:r w:rsidR="002852A3">
        <w:t>4</w:t>
      </w:r>
      <w:r>
        <w:t>)</w:t>
      </w:r>
    </w:p>
    <w:p w14:paraId="4427EAA7" w14:textId="2718F7DA" w:rsidR="00643CBB" w:rsidRDefault="00996BDA" w:rsidP="00D11F97">
      <w:pPr>
        <w:ind w:leftChars="-68" w:left="-142" w:hanging="1"/>
      </w:pPr>
      <w:r w:rsidRPr="002852A3">
        <w:rPr>
          <w:position w:val="-14"/>
        </w:rPr>
        <w:object w:dxaOrig="3400" w:dyaOrig="380" w14:anchorId="00A196BD">
          <v:shape id="_x0000_i1085" type="#_x0000_t75" style="width:170.4pt;height:19.2pt" o:ole="">
            <v:imagedata r:id="rId123" o:title=""/>
          </v:shape>
          <o:OLEObject Type="Embed" ProgID="Equation.DSMT4" ShapeID="_x0000_i1085" DrawAspect="Content" ObjectID="_1745067535" r:id="rId124"/>
        </w:object>
      </w:r>
    </w:p>
    <w:p w14:paraId="24D26C5E" w14:textId="0F8635D8" w:rsidR="00643CBB" w:rsidRDefault="0034599F" w:rsidP="00D11F97">
      <w:pPr>
        <w:ind w:leftChars="-68" w:left="-142" w:hanging="1"/>
      </w:pPr>
      <w:r w:rsidRPr="0034599F">
        <w:rPr>
          <w:position w:val="-30"/>
        </w:rPr>
        <w:object w:dxaOrig="3640" w:dyaOrig="720" w14:anchorId="37942612">
          <v:shape id="_x0000_i1086" type="#_x0000_t75" style="width:182.4pt;height:36.6pt" o:ole="">
            <v:imagedata r:id="rId125" o:title=""/>
          </v:shape>
          <o:OLEObject Type="Embed" ProgID="Equation.DSMT4" ShapeID="_x0000_i1086" DrawAspect="Content" ObjectID="_1745067536" r:id="rId126"/>
        </w:object>
      </w:r>
    </w:p>
    <w:p w14:paraId="2B782588" w14:textId="77777777" w:rsidR="00643CBB" w:rsidRDefault="00643CBB" w:rsidP="00D11F97">
      <w:pPr>
        <w:ind w:leftChars="-68" w:left="-142" w:hanging="1"/>
      </w:pPr>
    </w:p>
    <w:p w14:paraId="4F5DDA70" w14:textId="57AE82E2" w:rsidR="00643CBB" w:rsidRDefault="00643CBB" w:rsidP="00D11F97">
      <w:pPr>
        <w:ind w:leftChars="-68" w:left="-142" w:hanging="1"/>
      </w:pPr>
      <w:r>
        <w:rPr>
          <w:rFonts w:hint="eastAsia"/>
        </w:rPr>
        <w:t>则</w:t>
      </w:r>
    </w:p>
    <w:p w14:paraId="1873A3A7" w14:textId="0F949869" w:rsidR="00643CBB" w:rsidRDefault="00643CBB" w:rsidP="00D11F97">
      <w:pPr>
        <w:ind w:leftChars="-68" w:left="-142" w:hanging="1"/>
      </w:pPr>
      <w:r w:rsidRPr="00643CBB">
        <w:rPr>
          <w:position w:val="-12"/>
        </w:rPr>
        <w:object w:dxaOrig="1180" w:dyaOrig="360" w14:anchorId="49E11621">
          <v:shape id="_x0000_i1087" type="#_x0000_t75" style="width:58.8pt;height:18pt" o:ole="">
            <v:imagedata r:id="rId127" o:title=""/>
          </v:shape>
          <o:OLEObject Type="Embed" ProgID="Equation.DSMT4" ShapeID="_x0000_i1087" DrawAspect="Content" ObjectID="_1745067537" r:id="rId128"/>
        </w:object>
      </w:r>
    </w:p>
    <w:p w14:paraId="402CC91B" w14:textId="77777777" w:rsidR="002D7650" w:rsidRDefault="002D7650" w:rsidP="00D11F97">
      <w:pPr>
        <w:ind w:leftChars="-68" w:left="-142" w:hanging="1"/>
      </w:pPr>
    </w:p>
    <w:p w14:paraId="5AA80D10" w14:textId="77777777" w:rsidR="002D7650" w:rsidRDefault="002D7650" w:rsidP="00D11F97">
      <w:pPr>
        <w:ind w:leftChars="-68" w:left="-142" w:hanging="1"/>
      </w:pPr>
    </w:p>
    <w:p w14:paraId="2A57B982" w14:textId="0EE03BE3" w:rsidR="002D7650" w:rsidRDefault="002D7650" w:rsidP="002C0CDD">
      <w:pPr>
        <w:spacing w:line="440" w:lineRule="exact"/>
        <w:ind w:leftChars="-68" w:left="-143"/>
      </w:pPr>
      <w:r>
        <w:rPr>
          <w:rFonts w:hint="eastAsia"/>
        </w:rPr>
        <w:t>已知</w:t>
      </w:r>
      <w:r>
        <w:t>R</w:t>
      </w:r>
      <w:r>
        <w:rPr>
          <w:rFonts w:hint="eastAsia"/>
        </w:rPr>
        <w:t>oll、</w:t>
      </w:r>
      <w:r>
        <w:t>P</w:t>
      </w:r>
      <w:r>
        <w:rPr>
          <w:rFonts w:hint="eastAsia"/>
        </w:rPr>
        <w:t>itch、</w:t>
      </w:r>
      <w:r>
        <w:t>Y</w:t>
      </w:r>
      <w:r>
        <w:rPr>
          <w:rFonts w:hint="eastAsia"/>
        </w:rPr>
        <w:t>aw，求变换矩阵</w:t>
      </w:r>
    </w:p>
    <w:p w14:paraId="240CE3F7" w14:textId="058726D0" w:rsidR="002D7650" w:rsidRDefault="002D7650" w:rsidP="002C0CDD">
      <w:pPr>
        <w:spacing w:line="440" w:lineRule="exact"/>
        <w:ind w:leftChars="-68" w:left="-143"/>
      </w:pPr>
      <w:r>
        <w:t>R</w:t>
      </w:r>
      <w:r>
        <w:rPr>
          <w:rFonts w:hint="eastAsia"/>
        </w:rPr>
        <w:t>oll</w:t>
      </w:r>
      <w:r>
        <w:t>-</w:t>
      </w:r>
      <w:r w:rsidR="002C0CDD" w:rsidRPr="0094477D">
        <w:rPr>
          <w:position w:val="-10"/>
        </w:rPr>
        <w:object w:dxaOrig="200" w:dyaOrig="320" w14:anchorId="2437A379">
          <v:shape id="_x0000_i1097" type="#_x0000_t75" style="width:10.2pt;height:16.2pt" o:ole="">
            <v:imagedata r:id="rId129" o:title=""/>
          </v:shape>
          <o:OLEObject Type="Embed" ProgID="Equation.DSMT4" ShapeID="_x0000_i1097" DrawAspect="Content" ObjectID="_1745067538" r:id="rId130"/>
        </w:object>
      </w:r>
      <w:r>
        <w:rPr>
          <w:rFonts w:hint="eastAsia"/>
        </w:rPr>
        <w:t>-绕z轴旋转</w:t>
      </w:r>
    </w:p>
    <w:p w14:paraId="7B1AEACD" w14:textId="4512846B" w:rsidR="002D7650" w:rsidRDefault="002D7650" w:rsidP="002C0CDD">
      <w:pPr>
        <w:spacing w:line="440" w:lineRule="exact"/>
        <w:ind w:leftChars="-68" w:left="-143"/>
        <w:rPr>
          <w:rFonts w:hint="eastAsia"/>
        </w:rPr>
      </w:pPr>
      <w:r>
        <w:t>P</w:t>
      </w:r>
      <w:r>
        <w:rPr>
          <w:rFonts w:hint="eastAsia"/>
        </w:rPr>
        <w:t>itch</w:t>
      </w:r>
      <w:r>
        <w:t>-</w:t>
      </w:r>
      <w:r w:rsidR="002C0CDD" w:rsidRPr="0094477D">
        <w:rPr>
          <w:position w:val="-6"/>
        </w:rPr>
        <w:object w:dxaOrig="200" w:dyaOrig="279" w14:anchorId="00DD4E53">
          <v:shape id="_x0000_i1096" type="#_x0000_t75" style="width:10.2pt;height:13.8pt" o:ole="">
            <v:imagedata r:id="rId131" o:title=""/>
          </v:shape>
          <o:OLEObject Type="Embed" ProgID="Equation.DSMT4" ShapeID="_x0000_i1096" DrawAspect="Content" ObjectID="_1745067539" r:id="rId132"/>
        </w:object>
      </w:r>
      <w:r>
        <w:rPr>
          <w:rFonts w:hint="eastAsia"/>
        </w:rPr>
        <w:t>-绕</w:t>
      </w:r>
      <w:r>
        <w:rPr>
          <w:rFonts w:hint="eastAsia"/>
        </w:rPr>
        <w:t>y</w:t>
      </w:r>
      <w:r>
        <w:rPr>
          <w:rFonts w:hint="eastAsia"/>
        </w:rPr>
        <w:t>轴旋转</w:t>
      </w:r>
    </w:p>
    <w:p w14:paraId="7AF558A5" w14:textId="1690F014" w:rsidR="002D7650" w:rsidRDefault="002D7650" w:rsidP="002C0CDD">
      <w:pPr>
        <w:spacing w:line="440" w:lineRule="exact"/>
        <w:ind w:leftChars="-68" w:left="-143"/>
        <w:rPr>
          <w:rFonts w:hint="eastAsia"/>
        </w:rPr>
      </w:pPr>
      <w:r>
        <w:t>Y</w:t>
      </w:r>
      <w:r>
        <w:rPr>
          <w:rFonts w:hint="eastAsia"/>
        </w:rPr>
        <w:t>aw</w:t>
      </w:r>
      <w:r>
        <w:t>-</w:t>
      </w:r>
      <w:r w:rsidR="002C0CDD" w:rsidRPr="0094477D">
        <w:rPr>
          <w:position w:val="-10"/>
        </w:rPr>
        <w:object w:dxaOrig="240" w:dyaOrig="260" w14:anchorId="2EAF4FB0">
          <v:shape id="_x0000_i1095" type="#_x0000_t75" style="width:12pt;height:13.2pt" o:ole="">
            <v:imagedata r:id="rId133" o:title=""/>
          </v:shape>
          <o:OLEObject Type="Embed" ProgID="Equation.DSMT4" ShapeID="_x0000_i1095" DrawAspect="Content" ObjectID="_1745067540" r:id="rId134"/>
        </w:object>
      </w:r>
      <w:r>
        <w:rPr>
          <w:rFonts w:hint="eastAsia"/>
        </w:rPr>
        <w:t>-绕</w:t>
      </w:r>
      <w:r>
        <w:rPr>
          <w:rFonts w:hint="eastAsia"/>
        </w:rPr>
        <w:t>x</w:t>
      </w:r>
      <w:r>
        <w:rPr>
          <w:rFonts w:hint="eastAsia"/>
        </w:rPr>
        <w:t>轴旋转</w:t>
      </w:r>
    </w:p>
    <w:p w14:paraId="343F498C" w14:textId="31EAFD56" w:rsidR="002D7650" w:rsidRDefault="002D7650" w:rsidP="002C0CDD">
      <w:pPr>
        <w:spacing w:line="440" w:lineRule="exact"/>
        <w:ind w:leftChars="-68" w:left="-143"/>
      </w:pPr>
      <w:r w:rsidRPr="002D7650">
        <w:rPr>
          <w:position w:val="-10"/>
        </w:rPr>
        <w:object w:dxaOrig="4220" w:dyaOrig="320" w14:anchorId="2C835F60">
          <v:shape id="_x0000_i1090" type="#_x0000_t75" style="width:210pt;height:16.2pt" o:ole="">
            <v:imagedata r:id="rId135" o:title=""/>
          </v:shape>
          <o:OLEObject Type="Embed" ProgID="Equation.DSMT4" ShapeID="_x0000_i1090" DrawAspect="Content" ObjectID="_1745067541" r:id="rId136"/>
        </w:object>
      </w:r>
    </w:p>
    <w:p w14:paraId="5D6E7AD9" w14:textId="726BBEE8" w:rsidR="002C0CDD" w:rsidRDefault="002D7650" w:rsidP="002C0CDD">
      <w:pPr>
        <w:spacing w:line="440" w:lineRule="exact"/>
        <w:ind w:leftChars="-68" w:left="-143"/>
        <w:rPr>
          <w:rFonts w:hint="eastAsia"/>
        </w:rPr>
      </w:pPr>
      <w:r>
        <w:rPr>
          <w:rFonts w:hint="eastAsia"/>
        </w:rPr>
        <w:t>式中，</w:t>
      </w:r>
      <w:r w:rsidRPr="002D7650">
        <w:rPr>
          <w:position w:val="-4"/>
        </w:rPr>
        <w:object w:dxaOrig="540" w:dyaOrig="260" w14:anchorId="3DBDFB92">
          <v:shape id="_x0000_i1093" type="#_x0000_t75" style="width:27pt;height:13.2pt" o:ole="">
            <v:imagedata r:id="rId137" o:title=""/>
          </v:shape>
          <o:OLEObject Type="Embed" ProgID="Equation.DSMT4" ShapeID="_x0000_i1093" DrawAspect="Content" ObjectID="_1745067542" r:id="rId138"/>
        </w:object>
      </w:r>
      <w:r w:rsidR="002C0CDD">
        <w:rPr>
          <w:rFonts w:hint="eastAsia"/>
        </w:rPr>
        <w:t>表示横滚（roll），俯仰（pitch）和偏转（yaw）三旋转的组合变换。也就是说，先绕x轴旋转</w:t>
      </w:r>
      <w:r w:rsidR="002C0CDD" w:rsidRPr="0094477D">
        <w:rPr>
          <w:position w:val="-10"/>
        </w:rPr>
        <w:object w:dxaOrig="240" w:dyaOrig="260" w14:anchorId="37D900BD">
          <v:shape id="_x0000_i1094" type="#_x0000_t75" style="width:12pt;height:13.2pt" o:ole="">
            <v:imagedata r:id="rId133" o:title=""/>
          </v:shape>
          <o:OLEObject Type="Embed" ProgID="Equation.DSMT4" ShapeID="_x0000_i1094" DrawAspect="Content" ObjectID="_1745067543" r:id="rId139"/>
        </w:object>
      </w:r>
      <w:r w:rsidR="002C0CDD">
        <w:rPr>
          <w:rFonts w:hint="eastAsia"/>
        </w:rPr>
        <w:t>角，再绕y轴旋转</w:t>
      </w:r>
      <w:r w:rsidR="002C0CDD" w:rsidRPr="0094477D">
        <w:rPr>
          <w:position w:val="-6"/>
        </w:rPr>
        <w:object w:dxaOrig="200" w:dyaOrig="279" w14:anchorId="0B833644">
          <v:shape id="_x0000_i1116" type="#_x0000_t75" style="width:10.2pt;height:13.8pt" o:ole="">
            <v:imagedata r:id="rId131" o:title=""/>
          </v:shape>
          <o:OLEObject Type="Embed" ProgID="Equation.DSMT4" ShapeID="_x0000_i1116" DrawAspect="Content" ObjectID="_1745067544" r:id="rId140"/>
        </w:object>
      </w:r>
      <w:r w:rsidR="002C0CDD">
        <w:rPr>
          <w:rFonts w:hint="eastAsia"/>
        </w:rPr>
        <w:t>角，</w:t>
      </w:r>
      <w:proofErr w:type="gramStart"/>
      <w:r w:rsidR="002C0CDD">
        <w:rPr>
          <w:rFonts w:hint="eastAsia"/>
        </w:rPr>
        <w:t>最后绕</w:t>
      </w:r>
      <w:proofErr w:type="gramEnd"/>
      <w:r w:rsidR="002C0CDD">
        <w:rPr>
          <w:rFonts w:hint="eastAsia"/>
        </w:rPr>
        <w:t>z轴旋转</w:t>
      </w:r>
      <w:r w:rsidR="002C0CDD" w:rsidRPr="0094477D">
        <w:rPr>
          <w:position w:val="-10"/>
        </w:rPr>
        <w:object w:dxaOrig="200" w:dyaOrig="320" w14:anchorId="7D1F0BF9">
          <v:shape id="_x0000_i1117" type="#_x0000_t75" style="width:10.2pt;height:16.2pt" o:ole="">
            <v:imagedata r:id="rId129" o:title=""/>
          </v:shape>
          <o:OLEObject Type="Embed" ProgID="Equation.DSMT4" ShapeID="_x0000_i1117" DrawAspect="Content" ObjectID="_1745067545" r:id="rId141"/>
        </w:object>
      </w:r>
      <w:r w:rsidR="002C0CDD">
        <w:rPr>
          <w:rFonts w:hint="eastAsia"/>
        </w:rPr>
        <w:t>角，因此，该旋转变换计算如下：</w:t>
      </w:r>
    </w:p>
    <w:p w14:paraId="44C197B1" w14:textId="7F1F7AFC" w:rsidR="002C0CDD" w:rsidRDefault="002C0CDD" w:rsidP="002C0CDD">
      <w:pPr>
        <w:spacing w:line="360" w:lineRule="auto"/>
        <w:ind w:leftChars="-68" w:left="-143"/>
        <w:rPr>
          <w:rFonts w:hint="eastAsia"/>
        </w:rPr>
      </w:pPr>
      <w:r w:rsidRPr="002C0CDD">
        <w:rPr>
          <w:position w:val="-66"/>
        </w:rPr>
        <w:object w:dxaOrig="11520" w:dyaOrig="1440" w14:anchorId="5C0CBFE9">
          <v:shape id="_x0000_i1126" type="#_x0000_t75" style="width:573pt;height:1in" o:ole="">
            <v:imagedata r:id="rId142" o:title=""/>
          </v:shape>
          <o:OLEObject Type="Embed" ProgID="Equation.DSMT4" ShapeID="_x0000_i1126" DrawAspect="Content" ObjectID="_1745067546" r:id="rId143"/>
        </w:object>
      </w:r>
    </w:p>
    <w:sectPr w:rsidR="002C0CDD" w:rsidSect="008C75ED">
      <w:pgSz w:w="23811" w:h="16838" w:orient="landscape" w:code="8"/>
      <w:pgMar w:top="1800" w:right="1440" w:bottom="1800" w:left="144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50C8"/>
    <w:rsid w:val="00024774"/>
    <w:rsid w:val="00030C8D"/>
    <w:rsid w:val="00036452"/>
    <w:rsid w:val="0009666B"/>
    <w:rsid w:val="000D33D3"/>
    <w:rsid w:val="001163FE"/>
    <w:rsid w:val="00120DF8"/>
    <w:rsid w:val="00131D2E"/>
    <w:rsid w:val="00136869"/>
    <w:rsid w:val="00140540"/>
    <w:rsid w:val="00150FE3"/>
    <w:rsid w:val="00180A8E"/>
    <w:rsid w:val="00204EFD"/>
    <w:rsid w:val="002240E3"/>
    <w:rsid w:val="0024329C"/>
    <w:rsid w:val="00250820"/>
    <w:rsid w:val="00280881"/>
    <w:rsid w:val="002852A3"/>
    <w:rsid w:val="002B23A5"/>
    <w:rsid w:val="002C0CDD"/>
    <w:rsid w:val="002D7650"/>
    <w:rsid w:val="002D7F0E"/>
    <w:rsid w:val="00331104"/>
    <w:rsid w:val="0034599F"/>
    <w:rsid w:val="0038398D"/>
    <w:rsid w:val="003B59CA"/>
    <w:rsid w:val="003D3566"/>
    <w:rsid w:val="003D3BBE"/>
    <w:rsid w:val="004327D9"/>
    <w:rsid w:val="00446A76"/>
    <w:rsid w:val="004721BC"/>
    <w:rsid w:val="004C766B"/>
    <w:rsid w:val="004E13FC"/>
    <w:rsid w:val="004F38A8"/>
    <w:rsid w:val="00540701"/>
    <w:rsid w:val="0054505D"/>
    <w:rsid w:val="0058078A"/>
    <w:rsid w:val="0059544A"/>
    <w:rsid w:val="005B5622"/>
    <w:rsid w:val="005D35EB"/>
    <w:rsid w:val="005D4B54"/>
    <w:rsid w:val="005F4600"/>
    <w:rsid w:val="006073B1"/>
    <w:rsid w:val="006306AB"/>
    <w:rsid w:val="00643CBB"/>
    <w:rsid w:val="00645210"/>
    <w:rsid w:val="006502EA"/>
    <w:rsid w:val="006636F3"/>
    <w:rsid w:val="00687A9B"/>
    <w:rsid w:val="006D4838"/>
    <w:rsid w:val="006F248C"/>
    <w:rsid w:val="00712C98"/>
    <w:rsid w:val="007150C8"/>
    <w:rsid w:val="00727FF4"/>
    <w:rsid w:val="0074673C"/>
    <w:rsid w:val="00785885"/>
    <w:rsid w:val="007E5D57"/>
    <w:rsid w:val="00843BA7"/>
    <w:rsid w:val="008458F6"/>
    <w:rsid w:val="00854D99"/>
    <w:rsid w:val="008B424F"/>
    <w:rsid w:val="008C75ED"/>
    <w:rsid w:val="008D4CD0"/>
    <w:rsid w:val="008F1322"/>
    <w:rsid w:val="00956D61"/>
    <w:rsid w:val="00996BDA"/>
    <w:rsid w:val="009A3453"/>
    <w:rsid w:val="009A421E"/>
    <w:rsid w:val="00A03E82"/>
    <w:rsid w:val="00A2051B"/>
    <w:rsid w:val="00A83CD7"/>
    <w:rsid w:val="00AB1C61"/>
    <w:rsid w:val="00AD1C47"/>
    <w:rsid w:val="00B17D6A"/>
    <w:rsid w:val="00B4029A"/>
    <w:rsid w:val="00B407B1"/>
    <w:rsid w:val="00B41B1C"/>
    <w:rsid w:val="00B75388"/>
    <w:rsid w:val="00B81E6D"/>
    <w:rsid w:val="00B9160B"/>
    <w:rsid w:val="00BC09FF"/>
    <w:rsid w:val="00C11FEF"/>
    <w:rsid w:val="00C127F9"/>
    <w:rsid w:val="00C15F7E"/>
    <w:rsid w:val="00C403AB"/>
    <w:rsid w:val="00C5664B"/>
    <w:rsid w:val="00C64E76"/>
    <w:rsid w:val="00C82841"/>
    <w:rsid w:val="00CB2A67"/>
    <w:rsid w:val="00D11F97"/>
    <w:rsid w:val="00D9547E"/>
    <w:rsid w:val="00DD20DF"/>
    <w:rsid w:val="00E5245B"/>
    <w:rsid w:val="00E72990"/>
    <w:rsid w:val="00EA0FD1"/>
    <w:rsid w:val="00EA13A3"/>
    <w:rsid w:val="00EA7C3E"/>
    <w:rsid w:val="00EA7F2F"/>
    <w:rsid w:val="00ED5AFC"/>
    <w:rsid w:val="00EE4E18"/>
    <w:rsid w:val="00EE625F"/>
    <w:rsid w:val="00F00C05"/>
    <w:rsid w:val="00F72B5A"/>
    <w:rsid w:val="00F81A39"/>
    <w:rsid w:val="00F834D5"/>
    <w:rsid w:val="00F938E2"/>
    <w:rsid w:val="00FB0C47"/>
    <w:rsid w:val="00FB5A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3"/>
    <o:shapelayout v:ext="edit">
      <o:idmap v:ext="edit" data="1"/>
    </o:shapelayout>
  </w:shapeDefaults>
  <w:decimalSymbol w:val="."/>
  <w:listSeparator w:val=","/>
  <w14:docId w14:val="28B02624"/>
  <w15:chartTrackingRefBased/>
  <w15:docId w15:val="{09C58D06-0B54-4F2C-B20A-E4345AD334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7538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B7538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4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71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42" Type="http://schemas.openxmlformats.org/officeDocument/2006/relationships/image" Target="media/image68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2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oleObject" Target="embeddings/oleObject12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5.wmf"/><Relationship Id="rId16" Type="http://schemas.openxmlformats.org/officeDocument/2006/relationships/image" Target="media/image7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wmf"/><Relationship Id="rId14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14</TotalTime>
  <Pages>4</Pages>
  <Words>352</Words>
  <Characters>2007</Characters>
  <Application>Microsoft Office Word</Application>
  <DocSecurity>0</DocSecurity>
  <Lines>16</Lines>
  <Paragraphs>4</Paragraphs>
  <ScaleCrop>false</ScaleCrop>
  <Company/>
  <LinksUpToDate>false</LinksUpToDate>
  <CharactersWithSpaces>2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u Chengxi</dc:creator>
  <cp:keywords/>
  <dc:description/>
  <cp:lastModifiedBy>Zhu Chengxi</cp:lastModifiedBy>
  <cp:revision>63</cp:revision>
  <dcterms:created xsi:type="dcterms:W3CDTF">2023-03-16T12:16:00Z</dcterms:created>
  <dcterms:modified xsi:type="dcterms:W3CDTF">2023-05-08T08:10:00Z</dcterms:modified>
</cp:coreProperties>
</file>